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82" r:id="rId7"/>
    <p:sldId id="291" r:id="rId8"/>
    <p:sldId id="283" r:id="rId9"/>
    <p:sldId id="284" r:id="rId10"/>
    <p:sldId id="290" r:id="rId11"/>
    <p:sldId id="263" r:id="rId12"/>
    <p:sldId id="264" r:id="rId13"/>
    <p:sldId id="271" r:id="rId14"/>
    <p:sldId id="272" r:id="rId15"/>
    <p:sldId id="273" r:id="rId16"/>
    <p:sldId id="285" r:id="rId17"/>
    <p:sldId id="292" r:id="rId18"/>
    <p:sldId id="276" r:id="rId19"/>
    <p:sldId id="286" r:id="rId20"/>
    <p:sldId id="277" r:id="rId21"/>
    <p:sldId id="287" r:id="rId22"/>
    <p:sldId id="288" r:id="rId23"/>
    <p:sldId id="289" r:id="rId24"/>
    <p:sldId id="293" r:id="rId25"/>
    <p:sldId id="295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625EB4F-564A-4D23-A2C2-0714CFDDA014}" type="doc">
      <dgm:prSet loTypeId="urn:microsoft.com/office/officeart/2005/8/layout/orgChart1" loCatId="hierarchy" qsTypeId="urn:microsoft.com/office/officeart/2005/8/quickstyle/simple2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4427229B-104A-4668-9F53-63C27898FB0E}">
      <dgm:prSet phldrT="[Text]" custT="1"/>
      <dgm:spPr/>
      <dgm:t>
        <a:bodyPr/>
        <a:lstStyle/>
        <a:p>
          <a:pPr algn="ctr"/>
          <a:r>
            <a:rPr lang="en-US" sz="2400" b="1" dirty="0">
              <a:solidFill>
                <a:schemeClr val="bg1">
                  <a:lumMod val="95000"/>
                </a:schemeClr>
              </a:solidFill>
              <a:latin typeface="+mj-lt"/>
            </a:rPr>
            <a:t>HÌNH LĂNG TRỤ ĐỨNG</a:t>
          </a:r>
        </a:p>
      </dgm:t>
    </dgm:pt>
    <dgm:pt modelId="{36909432-1FF2-4363-AD4C-64C58A3DFD45}" type="parTrans" cxnId="{1672F121-D1FE-4D4E-9137-2A631058E565}">
      <dgm:prSet/>
      <dgm:spPr/>
      <dgm:t>
        <a:bodyPr/>
        <a:lstStyle/>
        <a:p>
          <a:pPr algn="ctr"/>
          <a:endParaRPr lang="en-US">
            <a:latin typeface="+mn-lt"/>
          </a:endParaRPr>
        </a:p>
      </dgm:t>
    </dgm:pt>
    <dgm:pt modelId="{BA96CE20-0984-4535-8C89-F950EB188668}" type="sibTrans" cxnId="{1672F121-D1FE-4D4E-9137-2A631058E565}">
      <dgm:prSet/>
      <dgm:spPr/>
      <dgm:t>
        <a:bodyPr/>
        <a:lstStyle/>
        <a:p>
          <a:pPr algn="ctr"/>
          <a:endParaRPr lang="en-US">
            <a:latin typeface="+mn-lt"/>
          </a:endParaRPr>
        </a:p>
      </dgm:t>
    </dgm:pt>
    <dgm:pt modelId="{0F9401F1-F870-44CC-B22E-ECA32C812BCF}">
      <dgm:prSet phldrT="[Text]" custT="1"/>
      <dgm:spPr/>
      <dgm:t>
        <a:bodyPr/>
        <a:lstStyle/>
        <a:p>
          <a:pPr algn="ctr"/>
          <a:r>
            <a:rPr lang="en-US" sz="2000" dirty="0" err="1">
              <a:latin typeface="+mn-lt"/>
            </a:rPr>
            <a:t>Đáy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là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hình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bình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hành</a:t>
          </a:r>
          <a:endParaRPr lang="en-US" sz="2000" dirty="0">
            <a:latin typeface="+mn-lt"/>
          </a:endParaRPr>
        </a:p>
      </dgm:t>
    </dgm:pt>
    <dgm:pt modelId="{CAD7D9E1-FED0-4A49-B769-05961B977391}" type="parTrans" cxnId="{A3E95D93-E882-426F-8CFD-74D9CD4A3E4F}">
      <dgm:prSet/>
      <dgm:spPr>
        <a:ln w="28575">
          <a:solidFill>
            <a:schemeClr val="accent6">
              <a:lumMod val="40000"/>
              <a:lumOff val="60000"/>
            </a:schemeClr>
          </a:solidFill>
        </a:ln>
      </dgm:spPr>
      <dgm:t>
        <a:bodyPr/>
        <a:lstStyle/>
        <a:p>
          <a:pPr algn="ctr"/>
          <a:endParaRPr lang="en-US">
            <a:latin typeface="+mn-lt"/>
          </a:endParaRPr>
        </a:p>
      </dgm:t>
    </dgm:pt>
    <dgm:pt modelId="{515E8797-2E29-43FE-ADC0-210F70F09255}" type="sibTrans" cxnId="{A3E95D93-E882-426F-8CFD-74D9CD4A3E4F}">
      <dgm:prSet/>
      <dgm:spPr/>
      <dgm:t>
        <a:bodyPr/>
        <a:lstStyle/>
        <a:p>
          <a:pPr algn="ctr"/>
          <a:endParaRPr lang="en-US">
            <a:latin typeface="+mn-lt"/>
          </a:endParaRPr>
        </a:p>
      </dgm:t>
    </dgm:pt>
    <dgm:pt modelId="{9B6E12C6-6EE4-42AB-988B-D3B69B22BD0B}">
      <dgm:prSet phldrT="[Text]" custT="1"/>
      <dgm:spPr/>
      <dgm:t>
        <a:bodyPr/>
        <a:lstStyle/>
        <a:p>
          <a:pPr algn="ctr"/>
          <a:r>
            <a:rPr lang="en-US" sz="2000" dirty="0" err="1">
              <a:latin typeface="+mn-lt"/>
            </a:rPr>
            <a:t>Đáy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là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hình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chữ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nhật</a:t>
          </a:r>
          <a:endParaRPr lang="en-US" sz="2000" dirty="0">
            <a:latin typeface="+mn-lt"/>
          </a:endParaRPr>
        </a:p>
      </dgm:t>
    </dgm:pt>
    <dgm:pt modelId="{527DE154-F6FC-479B-8545-13B8CDF7D58E}" type="parTrans" cxnId="{C802BAF3-0A8A-4531-934F-3A21FE4D9FF2}">
      <dgm:prSet/>
      <dgm:spPr/>
      <dgm:t>
        <a:bodyPr/>
        <a:lstStyle/>
        <a:p>
          <a:pPr algn="ctr"/>
          <a:endParaRPr lang="en-US">
            <a:latin typeface="+mn-lt"/>
          </a:endParaRPr>
        </a:p>
      </dgm:t>
    </dgm:pt>
    <dgm:pt modelId="{44109B4A-9853-405D-8E00-9202FB83E82D}" type="sibTrans" cxnId="{C802BAF3-0A8A-4531-934F-3A21FE4D9FF2}">
      <dgm:prSet/>
      <dgm:spPr/>
      <dgm:t>
        <a:bodyPr/>
        <a:lstStyle/>
        <a:p>
          <a:pPr algn="ctr"/>
          <a:endParaRPr lang="en-US">
            <a:latin typeface="+mn-lt"/>
          </a:endParaRPr>
        </a:p>
      </dgm:t>
    </dgm:pt>
    <dgm:pt modelId="{D17233AE-144B-442B-A92C-1408CA39B077}">
      <dgm:prSet phldrT="[Text]" custT="1"/>
      <dgm:spPr/>
      <dgm:t>
        <a:bodyPr/>
        <a:lstStyle/>
        <a:p>
          <a:pPr algn="ctr"/>
          <a:r>
            <a:rPr lang="en-US" sz="2000" dirty="0" err="1">
              <a:latin typeface="+mn-lt"/>
            </a:rPr>
            <a:t>Đáy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là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hình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vuông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và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các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mặt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bên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đều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là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hình</a:t>
          </a:r>
          <a:r>
            <a:rPr lang="en-US" sz="2000" dirty="0">
              <a:latin typeface="+mn-lt"/>
            </a:rPr>
            <a:t> </a:t>
          </a:r>
          <a:r>
            <a:rPr lang="en-US" sz="2000" dirty="0" err="1">
              <a:latin typeface="+mn-lt"/>
            </a:rPr>
            <a:t>vuông</a:t>
          </a:r>
          <a:endParaRPr lang="en-US" sz="2000" dirty="0">
            <a:latin typeface="+mn-lt"/>
          </a:endParaRPr>
        </a:p>
      </dgm:t>
    </dgm:pt>
    <dgm:pt modelId="{D0DDF36B-AC1C-49D5-891A-8F56749B413A}" type="parTrans" cxnId="{93012E6C-04ED-4E39-ABC9-55F651CAF8A8}">
      <dgm:prSet/>
      <dgm:spPr>
        <a:ln w="28575">
          <a:solidFill>
            <a:schemeClr val="accent6">
              <a:lumMod val="40000"/>
              <a:lumOff val="60000"/>
            </a:schemeClr>
          </a:solidFill>
        </a:ln>
      </dgm:spPr>
      <dgm:t>
        <a:bodyPr/>
        <a:lstStyle/>
        <a:p>
          <a:pPr algn="ctr"/>
          <a:endParaRPr lang="en-US">
            <a:latin typeface="+mn-lt"/>
          </a:endParaRPr>
        </a:p>
      </dgm:t>
    </dgm:pt>
    <dgm:pt modelId="{54FB8305-6546-4873-AE52-47C7C66A07D5}" type="sibTrans" cxnId="{93012E6C-04ED-4E39-ABC9-55F651CAF8A8}">
      <dgm:prSet/>
      <dgm:spPr/>
      <dgm:t>
        <a:bodyPr/>
        <a:lstStyle/>
        <a:p>
          <a:pPr algn="ctr"/>
          <a:endParaRPr lang="en-US">
            <a:latin typeface="+mn-lt"/>
          </a:endParaRPr>
        </a:p>
      </dgm:t>
    </dgm:pt>
    <dgm:pt modelId="{E669F8D6-116F-43AA-AA7A-67F348AC34DC}">
      <dgm:prSet phldrT="[Text]" custT="1"/>
      <dgm:spPr/>
      <dgm:t>
        <a:bodyPr/>
        <a:lstStyle/>
        <a:p>
          <a:pPr algn="ctr"/>
          <a:r>
            <a:rPr lang="en-US" sz="2000" dirty="0">
              <a:latin typeface="+mn-lt"/>
            </a:rPr>
            <a:t>HÌNH HỘP ĐỨNG</a:t>
          </a:r>
        </a:p>
      </dgm:t>
    </dgm:pt>
    <dgm:pt modelId="{8D4A43EB-F419-43E2-87A5-9D6938DBA680}" type="parTrans" cxnId="{2517C7FF-582F-4950-84E0-D77D5AE9E49F}">
      <dgm:prSet/>
      <dgm:spPr>
        <a:ln w="28575">
          <a:solidFill>
            <a:schemeClr val="accent6">
              <a:lumMod val="40000"/>
              <a:lumOff val="60000"/>
            </a:schemeClr>
          </a:solidFill>
        </a:ln>
      </dgm:spPr>
      <dgm:t>
        <a:bodyPr/>
        <a:lstStyle/>
        <a:p>
          <a:pPr algn="ctr"/>
          <a:endParaRPr lang="en-US">
            <a:latin typeface="+mn-lt"/>
          </a:endParaRPr>
        </a:p>
      </dgm:t>
    </dgm:pt>
    <dgm:pt modelId="{5A73F841-82EA-44D2-92D7-BC2935705A9E}" type="sibTrans" cxnId="{2517C7FF-582F-4950-84E0-D77D5AE9E49F}">
      <dgm:prSet/>
      <dgm:spPr/>
      <dgm:t>
        <a:bodyPr/>
        <a:lstStyle/>
        <a:p>
          <a:pPr algn="ctr"/>
          <a:endParaRPr lang="en-US">
            <a:latin typeface="+mn-lt"/>
          </a:endParaRPr>
        </a:p>
      </dgm:t>
    </dgm:pt>
    <dgm:pt modelId="{E8768A30-31F3-4526-8CDB-BE07F4170D9F}">
      <dgm:prSet phldrT="[Text]" custT="1"/>
      <dgm:spPr/>
      <dgm:t>
        <a:bodyPr/>
        <a:lstStyle/>
        <a:p>
          <a:pPr algn="ctr"/>
          <a:r>
            <a:rPr lang="en-US" sz="2000" dirty="0">
              <a:latin typeface="+mn-lt"/>
            </a:rPr>
            <a:t>HÌNH HỘP </a:t>
          </a:r>
        </a:p>
        <a:p>
          <a:pPr algn="ctr"/>
          <a:r>
            <a:rPr lang="en-US" sz="2000" dirty="0">
              <a:latin typeface="+mn-lt"/>
            </a:rPr>
            <a:t>CHỮ NHẬT</a:t>
          </a:r>
        </a:p>
      </dgm:t>
    </dgm:pt>
    <dgm:pt modelId="{9495AB3B-8FE9-4DEC-876F-F976A4AFCE7F}" type="parTrans" cxnId="{9B0F2621-7A19-4C80-8141-2E9CB639073A}">
      <dgm:prSet/>
      <dgm:spPr>
        <a:ln w="28575">
          <a:solidFill>
            <a:schemeClr val="accent6">
              <a:lumMod val="40000"/>
              <a:lumOff val="60000"/>
            </a:schemeClr>
          </a:solidFill>
        </a:ln>
      </dgm:spPr>
      <dgm:t>
        <a:bodyPr/>
        <a:lstStyle/>
        <a:p>
          <a:pPr algn="ctr"/>
          <a:endParaRPr lang="en-US">
            <a:latin typeface="+mn-lt"/>
          </a:endParaRPr>
        </a:p>
      </dgm:t>
    </dgm:pt>
    <dgm:pt modelId="{0F25BFB5-CE9C-4D19-8ADF-2E0E9B793039}" type="sibTrans" cxnId="{9B0F2621-7A19-4C80-8141-2E9CB639073A}">
      <dgm:prSet/>
      <dgm:spPr/>
      <dgm:t>
        <a:bodyPr/>
        <a:lstStyle/>
        <a:p>
          <a:pPr algn="ctr"/>
          <a:endParaRPr lang="en-US">
            <a:latin typeface="+mn-lt"/>
          </a:endParaRPr>
        </a:p>
      </dgm:t>
    </dgm:pt>
    <dgm:pt modelId="{ACDC5FCE-9D85-473D-997A-AD95A0FA708E}">
      <dgm:prSet phldrT="[Text]" custT="1"/>
      <dgm:spPr/>
      <dgm:t>
        <a:bodyPr/>
        <a:lstStyle/>
        <a:p>
          <a:pPr algn="ctr"/>
          <a:r>
            <a:rPr lang="en-US" sz="2000" dirty="0">
              <a:latin typeface="+mn-lt"/>
            </a:rPr>
            <a:t>HÌNH LẬP PHƯƠNG</a:t>
          </a:r>
        </a:p>
      </dgm:t>
    </dgm:pt>
    <dgm:pt modelId="{3A6D0292-182A-44E5-88E6-F753B2795D27}" type="parTrans" cxnId="{56AF2AB9-04AB-4646-9E2A-AF414952D57B}">
      <dgm:prSet/>
      <dgm:spPr>
        <a:ln w="28575">
          <a:solidFill>
            <a:schemeClr val="accent6">
              <a:lumMod val="40000"/>
              <a:lumOff val="60000"/>
            </a:schemeClr>
          </a:solidFill>
        </a:ln>
      </dgm:spPr>
      <dgm:t>
        <a:bodyPr/>
        <a:lstStyle/>
        <a:p>
          <a:pPr algn="ctr"/>
          <a:endParaRPr lang="en-US">
            <a:latin typeface="+mn-lt"/>
          </a:endParaRPr>
        </a:p>
      </dgm:t>
    </dgm:pt>
    <dgm:pt modelId="{F6A7D123-8F6F-4187-8D6C-2A559D2B11E1}" type="sibTrans" cxnId="{56AF2AB9-04AB-4646-9E2A-AF414952D57B}">
      <dgm:prSet/>
      <dgm:spPr/>
      <dgm:t>
        <a:bodyPr/>
        <a:lstStyle/>
        <a:p>
          <a:pPr algn="ctr"/>
          <a:endParaRPr lang="en-US">
            <a:latin typeface="+mn-lt"/>
          </a:endParaRPr>
        </a:p>
      </dgm:t>
    </dgm:pt>
    <dgm:pt modelId="{9BD6FBD0-A135-41D3-853C-0A9A4E09B1F7}" type="pres">
      <dgm:prSet presAssocID="{A625EB4F-564A-4D23-A2C2-0714CFDDA014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91DC9F95-946C-4BF9-9D26-0078DDC72494}" type="pres">
      <dgm:prSet presAssocID="{4427229B-104A-4668-9F53-63C27898FB0E}" presName="hierRoot1" presStyleCnt="0">
        <dgm:presLayoutVars>
          <dgm:hierBranch val="init"/>
        </dgm:presLayoutVars>
      </dgm:prSet>
      <dgm:spPr/>
    </dgm:pt>
    <dgm:pt modelId="{927B52BA-E39F-43D8-A72D-D819E98DF966}" type="pres">
      <dgm:prSet presAssocID="{4427229B-104A-4668-9F53-63C27898FB0E}" presName="rootComposite1" presStyleCnt="0"/>
      <dgm:spPr/>
    </dgm:pt>
    <dgm:pt modelId="{652C380D-F31D-4127-B54C-0FF1AB6010A5}" type="pres">
      <dgm:prSet presAssocID="{4427229B-104A-4668-9F53-63C27898FB0E}" presName="rootText1" presStyleLbl="node0" presStyleIdx="0" presStyleCnt="1" custScaleX="104593" custScaleY="78597">
        <dgm:presLayoutVars>
          <dgm:chPref val="3"/>
        </dgm:presLayoutVars>
      </dgm:prSet>
      <dgm:spPr/>
    </dgm:pt>
    <dgm:pt modelId="{F664098E-D83B-40EC-A412-4A081B639429}" type="pres">
      <dgm:prSet presAssocID="{4427229B-104A-4668-9F53-63C27898FB0E}" presName="rootConnector1" presStyleLbl="node1" presStyleIdx="0" presStyleCnt="0"/>
      <dgm:spPr/>
    </dgm:pt>
    <dgm:pt modelId="{26A25D7D-0B8C-4A97-805B-B6F514DD5032}" type="pres">
      <dgm:prSet presAssocID="{4427229B-104A-4668-9F53-63C27898FB0E}" presName="hierChild2" presStyleCnt="0"/>
      <dgm:spPr/>
    </dgm:pt>
    <dgm:pt modelId="{739D89AC-837A-4731-9FE2-ACE935E2A635}" type="pres">
      <dgm:prSet presAssocID="{CAD7D9E1-FED0-4A49-B769-05961B977391}" presName="Name37" presStyleLbl="parChTrans1D2" presStyleIdx="0" presStyleCnt="3"/>
      <dgm:spPr/>
    </dgm:pt>
    <dgm:pt modelId="{54671E9D-78CB-47B9-BEFC-9619F8235BA8}" type="pres">
      <dgm:prSet presAssocID="{0F9401F1-F870-44CC-B22E-ECA32C812BCF}" presName="hierRoot2" presStyleCnt="0">
        <dgm:presLayoutVars>
          <dgm:hierBranch val="init"/>
        </dgm:presLayoutVars>
      </dgm:prSet>
      <dgm:spPr/>
    </dgm:pt>
    <dgm:pt modelId="{4AD30434-C479-4132-ADAC-42E413270900}" type="pres">
      <dgm:prSet presAssocID="{0F9401F1-F870-44CC-B22E-ECA32C812BCF}" presName="rootComposite" presStyleCnt="0"/>
      <dgm:spPr/>
    </dgm:pt>
    <dgm:pt modelId="{001AAB63-5F9D-4403-972C-E124BB83E949}" type="pres">
      <dgm:prSet presAssocID="{0F9401F1-F870-44CC-B22E-ECA32C812BCF}" presName="rootText" presStyleLbl="node2" presStyleIdx="0" presStyleCnt="3">
        <dgm:presLayoutVars>
          <dgm:chPref val="3"/>
        </dgm:presLayoutVars>
      </dgm:prSet>
      <dgm:spPr/>
    </dgm:pt>
    <dgm:pt modelId="{CD95A93A-255B-4E13-9B5E-DEF066E2F1E7}" type="pres">
      <dgm:prSet presAssocID="{0F9401F1-F870-44CC-B22E-ECA32C812BCF}" presName="rootConnector" presStyleLbl="node2" presStyleIdx="0" presStyleCnt="3"/>
      <dgm:spPr/>
    </dgm:pt>
    <dgm:pt modelId="{5B3E9101-36E9-4322-9839-EB445030AFDC}" type="pres">
      <dgm:prSet presAssocID="{0F9401F1-F870-44CC-B22E-ECA32C812BCF}" presName="hierChild4" presStyleCnt="0"/>
      <dgm:spPr/>
    </dgm:pt>
    <dgm:pt modelId="{9077EF98-BAF9-443B-A52F-FBC7BFC6C167}" type="pres">
      <dgm:prSet presAssocID="{8D4A43EB-F419-43E2-87A5-9D6938DBA680}" presName="Name37" presStyleLbl="parChTrans1D3" presStyleIdx="0" presStyleCnt="3"/>
      <dgm:spPr/>
    </dgm:pt>
    <dgm:pt modelId="{1AA90513-EF0D-4D7E-A771-3F796D98F03F}" type="pres">
      <dgm:prSet presAssocID="{E669F8D6-116F-43AA-AA7A-67F348AC34DC}" presName="hierRoot2" presStyleCnt="0">
        <dgm:presLayoutVars>
          <dgm:hierBranch val="init"/>
        </dgm:presLayoutVars>
      </dgm:prSet>
      <dgm:spPr/>
    </dgm:pt>
    <dgm:pt modelId="{D4C1FC2E-55C4-4A48-BAAA-AF8A95A0D862}" type="pres">
      <dgm:prSet presAssocID="{E669F8D6-116F-43AA-AA7A-67F348AC34DC}" presName="rootComposite" presStyleCnt="0"/>
      <dgm:spPr/>
    </dgm:pt>
    <dgm:pt modelId="{283A2BF2-4AF8-4483-B2E0-F96906ECDD44}" type="pres">
      <dgm:prSet presAssocID="{E669F8D6-116F-43AA-AA7A-67F348AC34DC}" presName="rootText" presStyleLbl="node3" presStyleIdx="0" presStyleCnt="3">
        <dgm:presLayoutVars>
          <dgm:chPref val="3"/>
        </dgm:presLayoutVars>
      </dgm:prSet>
      <dgm:spPr/>
    </dgm:pt>
    <dgm:pt modelId="{B06778DE-B2BB-401F-94ED-5B4F6A6D63E4}" type="pres">
      <dgm:prSet presAssocID="{E669F8D6-116F-43AA-AA7A-67F348AC34DC}" presName="rootConnector" presStyleLbl="node3" presStyleIdx="0" presStyleCnt="3"/>
      <dgm:spPr/>
    </dgm:pt>
    <dgm:pt modelId="{A5FECD7F-E5ED-498C-A83E-9B8370873510}" type="pres">
      <dgm:prSet presAssocID="{E669F8D6-116F-43AA-AA7A-67F348AC34DC}" presName="hierChild4" presStyleCnt="0"/>
      <dgm:spPr/>
    </dgm:pt>
    <dgm:pt modelId="{D4026BCA-9AF3-401F-886B-B48AF838892F}" type="pres">
      <dgm:prSet presAssocID="{E669F8D6-116F-43AA-AA7A-67F348AC34DC}" presName="hierChild5" presStyleCnt="0"/>
      <dgm:spPr/>
    </dgm:pt>
    <dgm:pt modelId="{6644D807-0DE9-4BCB-9B80-7E6A38DF56DF}" type="pres">
      <dgm:prSet presAssocID="{0F9401F1-F870-44CC-B22E-ECA32C812BCF}" presName="hierChild5" presStyleCnt="0"/>
      <dgm:spPr/>
    </dgm:pt>
    <dgm:pt modelId="{6491A877-546B-43FC-AB12-8B79FD933963}" type="pres">
      <dgm:prSet presAssocID="{527DE154-F6FC-479B-8545-13B8CDF7D58E}" presName="Name37" presStyleLbl="parChTrans1D2" presStyleIdx="1" presStyleCnt="3"/>
      <dgm:spPr/>
    </dgm:pt>
    <dgm:pt modelId="{E9CC4220-7053-4FBC-8C7E-B922578B823B}" type="pres">
      <dgm:prSet presAssocID="{9B6E12C6-6EE4-42AB-988B-D3B69B22BD0B}" presName="hierRoot2" presStyleCnt="0">
        <dgm:presLayoutVars>
          <dgm:hierBranch val="init"/>
        </dgm:presLayoutVars>
      </dgm:prSet>
      <dgm:spPr/>
    </dgm:pt>
    <dgm:pt modelId="{C74069ED-086A-4575-828B-DB2C9DEC4CDE}" type="pres">
      <dgm:prSet presAssocID="{9B6E12C6-6EE4-42AB-988B-D3B69B22BD0B}" presName="rootComposite" presStyleCnt="0"/>
      <dgm:spPr/>
    </dgm:pt>
    <dgm:pt modelId="{670C3733-7BAB-47AB-B100-72790D50B27A}" type="pres">
      <dgm:prSet presAssocID="{9B6E12C6-6EE4-42AB-988B-D3B69B22BD0B}" presName="rootText" presStyleLbl="node2" presStyleIdx="1" presStyleCnt="3">
        <dgm:presLayoutVars>
          <dgm:chPref val="3"/>
        </dgm:presLayoutVars>
      </dgm:prSet>
      <dgm:spPr/>
    </dgm:pt>
    <dgm:pt modelId="{9B63C976-540B-4A59-A2BC-AACBC082C60A}" type="pres">
      <dgm:prSet presAssocID="{9B6E12C6-6EE4-42AB-988B-D3B69B22BD0B}" presName="rootConnector" presStyleLbl="node2" presStyleIdx="1" presStyleCnt="3"/>
      <dgm:spPr/>
    </dgm:pt>
    <dgm:pt modelId="{0BD346D9-31E2-4F8E-A3D2-AAC4BE3B0390}" type="pres">
      <dgm:prSet presAssocID="{9B6E12C6-6EE4-42AB-988B-D3B69B22BD0B}" presName="hierChild4" presStyleCnt="0"/>
      <dgm:spPr/>
    </dgm:pt>
    <dgm:pt modelId="{0AB00B56-D5B8-438B-BA08-82F6E0130A98}" type="pres">
      <dgm:prSet presAssocID="{9495AB3B-8FE9-4DEC-876F-F976A4AFCE7F}" presName="Name37" presStyleLbl="parChTrans1D3" presStyleIdx="1" presStyleCnt="3"/>
      <dgm:spPr/>
    </dgm:pt>
    <dgm:pt modelId="{BE9F919D-FA3B-419B-9E11-16FE0CE7D296}" type="pres">
      <dgm:prSet presAssocID="{E8768A30-31F3-4526-8CDB-BE07F4170D9F}" presName="hierRoot2" presStyleCnt="0">
        <dgm:presLayoutVars>
          <dgm:hierBranch val="init"/>
        </dgm:presLayoutVars>
      </dgm:prSet>
      <dgm:spPr/>
    </dgm:pt>
    <dgm:pt modelId="{DE8C0FCC-BA8B-408E-A8F5-BEB5660BA6FE}" type="pres">
      <dgm:prSet presAssocID="{E8768A30-31F3-4526-8CDB-BE07F4170D9F}" presName="rootComposite" presStyleCnt="0"/>
      <dgm:spPr/>
    </dgm:pt>
    <dgm:pt modelId="{5721173A-26AA-4FEE-BBA1-F31CEA8E5FEE}" type="pres">
      <dgm:prSet presAssocID="{E8768A30-31F3-4526-8CDB-BE07F4170D9F}" presName="rootText" presStyleLbl="node3" presStyleIdx="1" presStyleCnt="3">
        <dgm:presLayoutVars>
          <dgm:chPref val="3"/>
        </dgm:presLayoutVars>
      </dgm:prSet>
      <dgm:spPr/>
    </dgm:pt>
    <dgm:pt modelId="{FF375E88-C1C0-481F-9B00-2AD8EA27F17D}" type="pres">
      <dgm:prSet presAssocID="{E8768A30-31F3-4526-8CDB-BE07F4170D9F}" presName="rootConnector" presStyleLbl="node3" presStyleIdx="1" presStyleCnt="3"/>
      <dgm:spPr/>
    </dgm:pt>
    <dgm:pt modelId="{1F8679E7-14C7-4D73-9179-BA6F3F1DC48D}" type="pres">
      <dgm:prSet presAssocID="{E8768A30-31F3-4526-8CDB-BE07F4170D9F}" presName="hierChild4" presStyleCnt="0"/>
      <dgm:spPr/>
    </dgm:pt>
    <dgm:pt modelId="{7458691D-BDD2-41A9-8836-07743E36FF82}" type="pres">
      <dgm:prSet presAssocID="{E8768A30-31F3-4526-8CDB-BE07F4170D9F}" presName="hierChild5" presStyleCnt="0"/>
      <dgm:spPr/>
    </dgm:pt>
    <dgm:pt modelId="{837E0C42-5510-4A20-A5A6-10CB9573D18C}" type="pres">
      <dgm:prSet presAssocID="{9B6E12C6-6EE4-42AB-988B-D3B69B22BD0B}" presName="hierChild5" presStyleCnt="0"/>
      <dgm:spPr/>
    </dgm:pt>
    <dgm:pt modelId="{5BB4484F-1DE3-439E-AD92-E3FC0A2CB624}" type="pres">
      <dgm:prSet presAssocID="{D0DDF36B-AC1C-49D5-891A-8F56749B413A}" presName="Name37" presStyleLbl="parChTrans1D2" presStyleIdx="2" presStyleCnt="3"/>
      <dgm:spPr/>
    </dgm:pt>
    <dgm:pt modelId="{AFAD552D-7907-49FE-A211-913AC4C3BF49}" type="pres">
      <dgm:prSet presAssocID="{D17233AE-144B-442B-A92C-1408CA39B077}" presName="hierRoot2" presStyleCnt="0">
        <dgm:presLayoutVars>
          <dgm:hierBranch val="init"/>
        </dgm:presLayoutVars>
      </dgm:prSet>
      <dgm:spPr/>
    </dgm:pt>
    <dgm:pt modelId="{909348DE-9D35-4B6B-826F-D05E3B88ECE8}" type="pres">
      <dgm:prSet presAssocID="{D17233AE-144B-442B-A92C-1408CA39B077}" presName="rootComposite" presStyleCnt="0"/>
      <dgm:spPr/>
    </dgm:pt>
    <dgm:pt modelId="{0F24BCB4-4E8F-43AC-A8A0-225E6C2BED51}" type="pres">
      <dgm:prSet presAssocID="{D17233AE-144B-442B-A92C-1408CA39B077}" presName="rootText" presStyleLbl="node2" presStyleIdx="2" presStyleCnt="3" custScaleX="112736">
        <dgm:presLayoutVars>
          <dgm:chPref val="3"/>
        </dgm:presLayoutVars>
      </dgm:prSet>
      <dgm:spPr/>
    </dgm:pt>
    <dgm:pt modelId="{EA29DD9E-79B2-44B5-A82D-A6BE547BC80D}" type="pres">
      <dgm:prSet presAssocID="{D17233AE-144B-442B-A92C-1408CA39B077}" presName="rootConnector" presStyleLbl="node2" presStyleIdx="2" presStyleCnt="3"/>
      <dgm:spPr/>
    </dgm:pt>
    <dgm:pt modelId="{1610AECC-6D94-4FC7-A597-0B72BB047E1E}" type="pres">
      <dgm:prSet presAssocID="{D17233AE-144B-442B-A92C-1408CA39B077}" presName="hierChild4" presStyleCnt="0"/>
      <dgm:spPr/>
    </dgm:pt>
    <dgm:pt modelId="{C9040C6F-AEEF-4B3A-B7F3-7BE80DA03744}" type="pres">
      <dgm:prSet presAssocID="{3A6D0292-182A-44E5-88E6-F753B2795D27}" presName="Name37" presStyleLbl="parChTrans1D3" presStyleIdx="2" presStyleCnt="3"/>
      <dgm:spPr/>
    </dgm:pt>
    <dgm:pt modelId="{C9FE9C99-21D5-4B15-8BE0-98E2B99C812D}" type="pres">
      <dgm:prSet presAssocID="{ACDC5FCE-9D85-473D-997A-AD95A0FA708E}" presName="hierRoot2" presStyleCnt="0">
        <dgm:presLayoutVars>
          <dgm:hierBranch val="init"/>
        </dgm:presLayoutVars>
      </dgm:prSet>
      <dgm:spPr/>
    </dgm:pt>
    <dgm:pt modelId="{A0768106-F4E8-4C90-AD21-80892E8C3391}" type="pres">
      <dgm:prSet presAssocID="{ACDC5FCE-9D85-473D-997A-AD95A0FA708E}" presName="rootComposite" presStyleCnt="0"/>
      <dgm:spPr/>
    </dgm:pt>
    <dgm:pt modelId="{0B0AA456-EB5F-4AAA-B740-8E26D7B31CFB}" type="pres">
      <dgm:prSet presAssocID="{ACDC5FCE-9D85-473D-997A-AD95A0FA708E}" presName="rootText" presStyleLbl="node3" presStyleIdx="2" presStyleCnt="3" custScaleX="105451">
        <dgm:presLayoutVars>
          <dgm:chPref val="3"/>
        </dgm:presLayoutVars>
      </dgm:prSet>
      <dgm:spPr/>
    </dgm:pt>
    <dgm:pt modelId="{C09BE806-90E3-432A-AB95-607DF2FE4A73}" type="pres">
      <dgm:prSet presAssocID="{ACDC5FCE-9D85-473D-997A-AD95A0FA708E}" presName="rootConnector" presStyleLbl="node3" presStyleIdx="2" presStyleCnt="3"/>
      <dgm:spPr/>
    </dgm:pt>
    <dgm:pt modelId="{213B2A3E-329D-4631-BAEB-D0A2C031F8FA}" type="pres">
      <dgm:prSet presAssocID="{ACDC5FCE-9D85-473D-997A-AD95A0FA708E}" presName="hierChild4" presStyleCnt="0"/>
      <dgm:spPr/>
    </dgm:pt>
    <dgm:pt modelId="{EFEBB6D5-5193-4CFD-918B-639FF47E36D1}" type="pres">
      <dgm:prSet presAssocID="{ACDC5FCE-9D85-473D-997A-AD95A0FA708E}" presName="hierChild5" presStyleCnt="0"/>
      <dgm:spPr/>
    </dgm:pt>
    <dgm:pt modelId="{53D4F7F0-1842-4947-9873-682DBF0023FC}" type="pres">
      <dgm:prSet presAssocID="{D17233AE-144B-442B-A92C-1408CA39B077}" presName="hierChild5" presStyleCnt="0"/>
      <dgm:spPr/>
    </dgm:pt>
    <dgm:pt modelId="{FD377DC4-43A9-4E23-8368-50B726317A7F}" type="pres">
      <dgm:prSet presAssocID="{4427229B-104A-4668-9F53-63C27898FB0E}" presName="hierChild3" presStyleCnt="0"/>
      <dgm:spPr/>
    </dgm:pt>
  </dgm:ptLst>
  <dgm:cxnLst>
    <dgm:cxn modelId="{BABD9B03-2E87-4704-8CD9-075B454C4964}" type="presOf" srcId="{A625EB4F-564A-4D23-A2C2-0714CFDDA014}" destId="{9BD6FBD0-A135-41D3-853C-0A9A4E09B1F7}" srcOrd="0" destOrd="0" presId="urn:microsoft.com/office/officeart/2005/8/layout/orgChart1"/>
    <dgm:cxn modelId="{2A75C91D-B8E0-48AA-B05B-051C5440DCDA}" type="presOf" srcId="{3A6D0292-182A-44E5-88E6-F753B2795D27}" destId="{C9040C6F-AEEF-4B3A-B7F3-7BE80DA03744}" srcOrd="0" destOrd="0" presId="urn:microsoft.com/office/officeart/2005/8/layout/orgChart1"/>
    <dgm:cxn modelId="{9B0F2621-7A19-4C80-8141-2E9CB639073A}" srcId="{9B6E12C6-6EE4-42AB-988B-D3B69B22BD0B}" destId="{E8768A30-31F3-4526-8CDB-BE07F4170D9F}" srcOrd="0" destOrd="0" parTransId="{9495AB3B-8FE9-4DEC-876F-F976A4AFCE7F}" sibTransId="{0F25BFB5-CE9C-4D19-8ADF-2E0E9B793039}"/>
    <dgm:cxn modelId="{1672F121-D1FE-4D4E-9137-2A631058E565}" srcId="{A625EB4F-564A-4D23-A2C2-0714CFDDA014}" destId="{4427229B-104A-4668-9F53-63C27898FB0E}" srcOrd="0" destOrd="0" parTransId="{36909432-1FF2-4363-AD4C-64C58A3DFD45}" sibTransId="{BA96CE20-0984-4535-8C89-F950EB188668}"/>
    <dgm:cxn modelId="{19E0CF26-2467-4BA6-A9AC-0D06A1C091C2}" type="presOf" srcId="{D17233AE-144B-442B-A92C-1408CA39B077}" destId="{EA29DD9E-79B2-44B5-A82D-A6BE547BC80D}" srcOrd="1" destOrd="0" presId="urn:microsoft.com/office/officeart/2005/8/layout/orgChart1"/>
    <dgm:cxn modelId="{8BC4AF30-210F-4328-BADF-50B4B976B22B}" type="presOf" srcId="{D0DDF36B-AC1C-49D5-891A-8F56749B413A}" destId="{5BB4484F-1DE3-439E-AD92-E3FC0A2CB624}" srcOrd="0" destOrd="0" presId="urn:microsoft.com/office/officeart/2005/8/layout/orgChart1"/>
    <dgm:cxn modelId="{08CDFB40-84F5-4C23-92AC-6F318FD8F7F0}" type="presOf" srcId="{4427229B-104A-4668-9F53-63C27898FB0E}" destId="{652C380D-F31D-4127-B54C-0FF1AB6010A5}" srcOrd="0" destOrd="0" presId="urn:microsoft.com/office/officeart/2005/8/layout/orgChart1"/>
    <dgm:cxn modelId="{BFD8C066-80D3-4D7B-8F8A-B33F8B54F94A}" type="presOf" srcId="{ACDC5FCE-9D85-473D-997A-AD95A0FA708E}" destId="{0B0AA456-EB5F-4AAA-B740-8E26D7B31CFB}" srcOrd="0" destOrd="0" presId="urn:microsoft.com/office/officeart/2005/8/layout/orgChart1"/>
    <dgm:cxn modelId="{93012E6C-04ED-4E39-ABC9-55F651CAF8A8}" srcId="{4427229B-104A-4668-9F53-63C27898FB0E}" destId="{D17233AE-144B-442B-A92C-1408CA39B077}" srcOrd="2" destOrd="0" parTransId="{D0DDF36B-AC1C-49D5-891A-8F56749B413A}" sibTransId="{54FB8305-6546-4873-AE52-47C7C66A07D5}"/>
    <dgm:cxn modelId="{181BDF4F-48B2-4CEF-983F-0825E6713902}" type="presOf" srcId="{E669F8D6-116F-43AA-AA7A-67F348AC34DC}" destId="{283A2BF2-4AF8-4483-B2E0-F96906ECDD44}" srcOrd="0" destOrd="0" presId="urn:microsoft.com/office/officeart/2005/8/layout/orgChart1"/>
    <dgm:cxn modelId="{0D325A77-8F09-42F0-A5F4-8770C85CFE14}" type="presOf" srcId="{E8768A30-31F3-4526-8CDB-BE07F4170D9F}" destId="{5721173A-26AA-4FEE-BBA1-F31CEA8E5FEE}" srcOrd="0" destOrd="0" presId="urn:microsoft.com/office/officeart/2005/8/layout/orgChart1"/>
    <dgm:cxn modelId="{D85C9386-5307-42FB-9A85-C37420ACC934}" type="presOf" srcId="{CAD7D9E1-FED0-4A49-B769-05961B977391}" destId="{739D89AC-837A-4731-9FE2-ACE935E2A635}" srcOrd="0" destOrd="0" presId="urn:microsoft.com/office/officeart/2005/8/layout/orgChart1"/>
    <dgm:cxn modelId="{742B0889-5236-49FE-A9E8-6FCB108FACC6}" type="presOf" srcId="{0F9401F1-F870-44CC-B22E-ECA32C812BCF}" destId="{CD95A93A-255B-4E13-9B5E-DEF066E2F1E7}" srcOrd="1" destOrd="0" presId="urn:microsoft.com/office/officeart/2005/8/layout/orgChart1"/>
    <dgm:cxn modelId="{AD06A08B-066A-4289-BA49-B82C333183CC}" type="presOf" srcId="{9B6E12C6-6EE4-42AB-988B-D3B69B22BD0B}" destId="{670C3733-7BAB-47AB-B100-72790D50B27A}" srcOrd="0" destOrd="0" presId="urn:microsoft.com/office/officeart/2005/8/layout/orgChart1"/>
    <dgm:cxn modelId="{A3E95D93-E882-426F-8CFD-74D9CD4A3E4F}" srcId="{4427229B-104A-4668-9F53-63C27898FB0E}" destId="{0F9401F1-F870-44CC-B22E-ECA32C812BCF}" srcOrd="0" destOrd="0" parTransId="{CAD7D9E1-FED0-4A49-B769-05961B977391}" sibTransId="{515E8797-2E29-43FE-ADC0-210F70F09255}"/>
    <dgm:cxn modelId="{97F5F69D-D720-4D79-809D-238D3ED6CDE5}" type="presOf" srcId="{8D4A43EB-F419-43E2-87A5-9D6938DBA680}" destId="{9077EF98-BAF9-443B-A52F-FBC7BFC6C167}" srcOrd="0" destOrd="0" presId="urn:microsoft.com/office/officeart/2005/8/layout/orgChart1"/>
    <dgm:cxn modelId="{7EA7F0A0-2410-4AD7-88BB-600351880721}" type="presOf" srcId="{527DE154-F6FC-479B-8545-13B8CDF7D58E}" destId="{6491A877-546B-43FC-AB12-8B79FD933963}" srcOrd="0" destOrd="0" presId="urn:microsoft.com/office/officeart/2005/8/layout/orgChart1"/>
    <dgm:cxn modelId="{DFEA53A2-2093-4837-9409-407F86834F32}" type="presOf" srcId="{D17233AE-144B-442B-A92C-1408CA39B077}" destId="{0F24BCB4-4E8F-43AC-A8A0-225E6C2BED51}" srcOrd="0" destOrd="0" presId="urn:microsoft.com/office/officeart/2005/8/layout/orgChart1"/>
    <dgm:cxn modelId="{56AF2AB9-04AB-4646-9E2A-AF414952D57B}" srcId="{D17233AE-144B-442B-A92C-1408CA39B077}" destId="{ACDC5FCE-9D85-473D-997A-AD95A0FA708E}" srcOrd="0" destOrd="0" parTransId="{3A6D0292-182A-44E5-88E6-F753B2795D27}" sibTransId="{F6A7D123-8F6F-4187-8D6C-2A559D2B11E1}"/>
    <dgm:cxn modelId="{6D8049BB-F310-40D5-A4DA-4164207B59B6}" type="presOf" srcId="{E8768A30-31F3-4526-8CDB-BE07F4170D9F}" destId="{FF375E88-C1C0-481F-9B00-2AD8EA27F17D}" srcOrd="1" destOrd="0" presId="urn:microsoft.com/office/officeart/2005/8/layout/orgChart1"/>
    <dgm:cxn modelId="{76BAC8BB-E994-45C7-8BC1-2FF4C69D453E}" type="presOf" srcId="{9B6E12C6-6EE4-42AB-988B-D3B69B22BD0B}" destId="{9B63C976-540B-4A59-A2BC-AACBC082C60A}" srcOrd="1" destOrd="0" presId="urn:microsoft.com/office/officeart/2005/8/layout/orgChart1"/>
    <dgm:cxn modelId="{931425C1-0B12-4C27-85CD-76E1406E14FD}" type="presOf" srcId="{9495AB3B-8FE9-4DEC-876F-F976A4AFCE7F}" destId="{0AB00B56-D5B8-438B-BA08-82F6E0130A98}" srcOrd="0" destOrd="0" presId="urn:microsoft.com/office/officeart/2005/8/layout/orgChart1"/>
    <dgm:cxn modelId="{908DA8CF-AE6B-4EA9-9221-46A424A5D1D5}" type="presOf" srcId="{0F9401F1-F870-44CC-B22E-ECA32C812BCF}" destId="{001AAB63-5F9D-4403-972C-E124BB83E949}" srcOrd="0" destOrd="0" presId="urn:microsoft.com/office/officeart/2005/8/layout/orgChart1"/>
    <dgm:cxn modelId="{5196E0D4-04CB-4DDE-A517-11DCF40B71DB}" type="presOf" srcId="{E669F8D6-116F-43AA-AA7A-67F348AC34DC}" destId="{B06778DE-B2BB-401F-94ED-5B4F6A6D63E4}" srcOrd="1" destOrd="0" presId="urn:microsoft.com/office/officeart/2005/8/layout/orgChart1"/>
    <dgm:cxn modelId="{612A59DA-4653-455C-AC19-BE716890EE76}" type="presOf" srcId="{4427229B-104A-4668-9F53-63C27898FB0E}" destId="{F664098E-D83B-40EC-A412-4A081B639429}" srcOrd="1" destOrd="0" presId="urn:microsoft.com/office/officeart/2005/8/layout/orgChart1"/>
    <dgm:cxn modelId="{7AD2A7E5-9CD7-439C-944E-8CCAF6CD56C5}" type="presOf" srcId="{ACDC5FCE-9D85-473D-997A-AD95A0FA708E}" destId="{C09BE806-90E3-432A-AB95-607DF2FE4A73}" srcOrd="1" destOrd="0" presId="urn:microsoft.com/office/officeart/2005/8/layout/orgChart1"/>
    <dgm:cxn modelId="{C802BAF3-0A8A-4531-934F-3A21FE4D9FF2}" srcId="{4427229B-104A-4668-9F53-63C27898FB0E}" destId="{9B6E12C6-6EE4-42AB-988B-D3B69B22BD0B}" srcOrd="1" destOrd="0" parTransId="{527DE154-F6FC-479B-8545-13B8CDF7D58E}" sibTransId="{44109B4A-9853-405D-8E00-9202FB83E82D}"/>
    <dgm:cxn modelId="{2517C7FF-582F-4950-84E0-D77D5AE9E49F}" srcId="{0F9401F1-F870-44CC-B22E-ECA32C812BCF}" destId="{E669F8D6-116F-43AA-AA7A-67F348AC34DC}" srcOrd="0" destOrd="0" parTransId="{8D4A43EB-F419-43E2-87A5-9D6938DBA680}" sibTransId="{5A73F841-82EA-44D2-92D7-BC2935705A9E}"/>
    <dgm:cxn modelId="{1FB7A85A-7847-4A77-A54D-EBE28CCC2E11}" type="presParOf" srcId="{9BD6FBD0-A135-41D3-853C-0A9A4E09B1F7}" destId="{91DC9F95-946C-4BF9-9D26-0078DDC72494}" srcOrd="0" destOrd="0" presId="urn:microsoft.com/office/officeart/2005/8/layout/orgChart1"/>
    <dgm:cxn modelId="{BC7C5E64-7E5D-4F72-B20D-577A2324D1E2}" type="presParOf" srcId="{91DC9F95-946C-4BF9-9D26-0078DDC72494}" destId="{927B52BA-E39F-43D8-A72D-D819E98DF966}" srcOrd="0" destOrd="0" presId="urn:microsoft.com/office/officeart/2005/8/layout/orgChart1"/>
    <dgm:cxn modelId="{21590EA0-8F83-4E6B-BAC4-0F8D52EBA426}" type="presParOf" srcId="{927B52BA-E39F-43D8-A72D-D819E98DF966}" destId="{652C380D-F31D-4127-B54C-0FF1AB6010A5}" srcOrd="0" destOrd="0" presId="urn:microsoft.com/office/officeart/2005/8/layout/orgChart1"/>
    <dgm:cxn modelId="{3053FFFB-E3E7-43D0-BF04-B584B159D8FB}" type="presParOf" srcId="{927B52BA-E39F-43D8-A72D-D819E98DF966}" destId="{F664098E-D83B-40EC-A412-4A081B639429}" srcOrd="1" destOrd="0" presId="urn:microsoft.com/office/officeart/2005/8/layout/orgChart1"/>
    <dgm:cxn modelId="{ECC29E8B-F42D-4D46-A863-86756112C85E}" type="presParOf" srcId="{91DC9F95-946C-4BF9-9D26-0078DDC72494}" destId="{26A25D7D-0B8C-4A97-805B-B6F514DD5032}" srcOrd="1" destOrd="0" presId="urn:microsoft.com/office/officeart/2005/8/layout/orgChart1"/>
    <dgm:cxn modelId="{4E0631EA-548C-4050-B932-8EF36D7131E2}" type="presParOf" srcId="{26A25D7D-0B8C-4A97-805B-B6F514DD5032}" destId="{739D89AC-837A-4731-9FE2-ACE935E2A635}" srcOrd="0" destOrd="0" presId="urn:microsoft.com/office/officeart/2005/8/layout/orgChart1"/>
    <dgm:cxn modelId="{1935E232-D750-40BB-AE39-5C547BDE40B1}" type="presParOf" srcId="{26A25D7D-0B8C-4A97-805B-B6F514DD5032}" destId="{54671E9D-78CB-47B9-BEFC-9619F8235BA8}" srcOrd="1" destOrd="0" presId="urn:microsoft.com/office/officeart/2005/8/layout/orgChart1"/>
    <dgm:cxn modelId="{5D8399E5-E3D2-4B38-9E14-51FC86EBA9BE}" type="presParOf" srcId="{54671E9D-78CB-47B9-BEFC-9619F8235BA8}" destId="{4AD30434-C479-4132-ADAC-42E413270900}" srcOrd="0" destOrd="0" presId="urn:microsoft.com/office/officeart/2005/8/layout/orgChart1"/>
    <dgm:cxn modelId="{B9C300CA-3098-49F6-909B-D21BC2824353}" type="presParOf" srcId="{4AD30434-C479-4132-ADAC-42E413270900}" destId="{001AAB63-5F9D-4403-972C-E124BB83E949}" srcOrd="0" destOrd="0" presId="urn:microsoft.com/office/officeart/2005/8/layout/orgChart1"/>
    <dgm:cxn modelId="{02B03F47-A020-4DAA-A44B-8A530DE9E773}" type="presParOf" srcId="{4AD30434-C479-4132-ADAC-42E413270900}" destId="{CD95A93A-255B-4E13-9B5E-DEF066E2F1E7}" srcOrd="1" destOrd="0" presId="urn:microsoft.com/office/officeart/2005/8/layout/orgChart1"/>
    <dgm:cxn modelId="{671A2D16-F050-4669-BE6E-C1CE3AF2A5D4}" type="presParOf" srcId="{54671E9D-78CB-47B9-BEFC-9619F8235BA8}" destId="{5B3E9101-36E9-4322-9839-EB445030AFDC}" srcOrd="1" destOrd="0" presId="urn:microsoft.com/office/officeart/2005/8/layout/orgChart1"/>
    <dgm:cxn modelId="{C541FA97-5D1E-46D2-88EB-07978F19123B}" type="presParOf" srcId="{5B3E9101-36E9-4322-9839-EB445030AFDC}" destId="{9077EF98-BAF9-443B-A52F-FBC7BFC6C167}" srcOrd="0" destOrd="0" presId="urn:microsoft.com/office/officeart/2005/8/layout/orgChart1"/>
    <dgm:cxn modelId="{04811A0E-DAF2-42FF-8206-BAD907679367}" type="presParOf" srcId="{5B3E9101-36E9-4322-9839-EB445030AFDC}" destId="{1AA90513-EF0D-4D7E-A771-3F796D98F03F}" srcOrd="1" destOrd="0" presId="urn:microsoft.com/office/officeart/2005/8/layout/orgChart1"/>
    <dgm:cxn modelId="{D5198077-8F76-4500-89AD-F0B65E6CD564}" type="presParOf" srcId="{1AA90513-EF0D-4D7E-A771-3F796D98F03F}" destId="{D4C1FC2E-55C4-4A48-BAAA-AF8A95A0D862}" srcOrd="0" destOrd="0" presId="urn:microsoft.com/office/officeart/2005/8/layout/orgChart1"/>
    <dgm:cxn modelId="{45F4B110-8D61-4ED4-9FDB-64F18DE61084}" type="presParOf" srcId="{D4C1FC2E-55C4-4A48-BAAA-AF8A95A0D862}" destId="{283A2BF2-4AF8-4483-B2E0-F96906ECDD44}" srcOrd="0" destOrd="0" presId="urn:microsoft.com/office/officeart/2005/8/layout/orgChart1"/>
    <dgm:cxn modelId="{AEAD2596-223F-4157-A910-2BAD6C8E1030}" type="presParOf" srcId="{D4C1FC2E-55C4-4A48-BAAA-AF8A95A0D862}" destId="{B06778DE-B2BB-401F-94ED-5B4F6A6D63E4}" srcOrd="1" destOrd="0" presId="urn:microsoft.com/office/officeart/2005/8/layout/orgChart1"/>
    <dgm:cxn modelId="{B3DD0DBE-9C49-4A31-9014-DA14001670A7}" type="presParOf" srcId="{1AA90513-EF0D-4D7E-A771-3F796D98F03F}" destId="{A5FECD7F-E5ED-498C-A83E-9B8370873510}" srcOrd="1" destOrd="0" presId="urn:microsoft.com/office/officeart/2005/8/layout/orgChart1"/>
    <dgm:cxn modelId="{6DB2E082-F9C9-4078-93DA-528FFA30F4A5}" type="presParOf" srcId="{1AA90513-EF0D-4D7E-A771-3F796D98F03F}" destId="{D4026BCA-9AF3-401F-886B-B48AF838892F}" srcOrd="2" destOrd="0" presId="urn:microsoft.com/office/officeart/2005/8/layout/orgChart1"/>
    <dgm:cxn modelId="{99502552-945F-4C39-8ACA-AD39F9BF8B3E}" type="presParOf" srcId="{54671E9D-78CB-47B9-BEFC-9619F8235BA8}" destId="{6644D807-0DE9-4BCB-9B80-7E6A38DF56DF}" srcOrd="2" destOrd="0" presId="urn:microsoft.com/office/officeart/2005/8/layout/orgChart1"/>
    <dgm:cxn modelId="{D4E7C7F6-C671-4DAD-A497-E8BD6C4C387F}" type="presParOf" srcId="{26A25D7D-0B8C-4A97-805B-B6F514DD5032}" destId="{6491A877-546B-43FC-AB12-8B79FD933963}" srcOrd="2" destOrd="0" presId="urn:microsoft.com/office/officeart/2005/8/layout/orgChart1"/>
    <dgm:cxn modelId="{CD9E9549-842F-477A-B336-1F9226EA420E}" type="presParOf" srcId="{26A25D7D-0B8C-4A97-805B-B6F514DD5032}" destId="{E9CC4220-7053-4FBC-8C7E-B922578B823B}" srcOrd="3" destOrd="0" presId="urn:microsoft.com/office/officeart/2005/8/layout/orgChart1"/>
    <dgm:cxn modelId="{E19447D2-E78C-479B-B27C-65AB62AC358B}" type="presParOf" srcId="{E9CC4220-7053-4FBC-8C7E-B922578B823B}" destId="{C74069ED-086A-4575-828B-DB2C9DEC4CDE}" srcOrd="0" destOrd="0" presId="urn:microsoft.com/office/officeart/2005/8/layout/orgChart1"/>
    <dgm:cxn modelId="{3689D692-A3EE-4FE6-8B35-40C42F00DBE8}" type="presParOf" srcId="{C74069ED-086A-4575-828B-DB2C9DEC4CDE}" destId="{670C3733-7BAB-47AB-B100-72790D50B27A}" srcOrd="0" destOrd="0" presId="urn:microsoft.com/office/officeart/2005/8/layout/orgChart1"/>
    <dgm:cxn modelId="{F4359C47-4C3E-4034-8E35-FF6F7DAA545A}" type="presParOf" srcId="{C74069ED-086A-4575-828B-DB2C9DEC4CDE}" destId="{9B63C976-540B-4A59-A2BC-AACBC082C60A}" srcOrd="1" destOrd="0" presId="urn:microsoft.com/office/officeart/2005/8/layout/orgChart1"/>
    <dgm:cxn modelId="{4B434927-6D0D-47ED-9E7E-FB3D7AA05378}" type="presParOf" srcId="{E9CC4220-7053-4FBC-8C7E-B922578B823B}" destId="{0BD346D9-31E2-4F8E-A3D2-AAC4BE3B0390}" srcOrd="1" destOrd="0" presId="urn:microsoft.com/office/officeart/2005/8/layout/orgChart1"/>
    <dgm:cxn modelId="{FAE3FD3E-1E5F-4FD6-9057-126B8AC1E328}" type="presParOf" srcId="{0BD346D9-31E2-4F8E-A3D2-AAC4BE3B0390}" destId="{0AB00B56-D5B8-438B-BA08-82F6E0130A98}" srcOrd="0" destOrd="0" presId="urn:microsoft.com/office/officeart/2005/8/layout/orgChart1"/>
    <dgm:cxn modelId="{3D97E55F-306A-4620-ACD9-F504D7B94EFD}" type="presParOf" srcId="{0BD346D9-31E2-4F8E-A3D2-AAC4BE3B0390}" destId="{BE9F919D-FA3B-419B-9E11-16FE0CE7D296}" srcOrd="1" destOrd="0" presId="urn:microsoft.com/office/officeart/2005/8/layout/orgChart1"/>
    <dgm:cxn modelId="{D8882481-6ECD-41A2-A2C6-5587FA200B67}" type="presParOf" srcId="{BE9F919D-FA3B-419B-9E11-16FE0CE7D296}" destId="{DE8C0FCC-BA8B-408E-A8F5-BEB5660BA6FE}" srcOrd="0" destOrd="0" presId="urn:microsoft.com/office/officeart/2005/8/layout/orgChart1"/>
    <dgm:cxn modelId="{9ED9C854-04DA-4857-BB67-2D153A60880C}" type="presParOf" srcId="{DE8C0FCC-BA8B-408E-A8F5-BEB5660BA6FE}" destId="{5721173A-26AA-4FEE-BBA1-F31CEA8E5FEE}" srcOrd="0" destOrd="0" presId="urn:microsoft.com/office/officeart/2005/8/layout/orgChart1"/>
    <dgm:cxn modelId="{37B77597-44E3-4FCE-B1A8-7D3DE661E677}" type="presParOf" srcId="{DE8C0FCC-BA8B-408E-A8F5-BEB5660BA6FE}" destId="{FF375E88-C1C0-481F-9B00-2AD8EA27F17D}" srcOrd="1" destOrd="0" presId="urn:microsoft.com/office/officeart/2005/8/layout/orgChart1"/>
    <dgm:cxn modelId="{25AB9648-2326-4DDF-BC82-5F8F18B25777}" type="presParOf" srcId="{BE9F919D-FA3B-419B-9E11-16FE0CE7D296}" destId="{1F8679E7-14C7-4D73-9179-BA6F3F1DC48D}" srcOrd="1" destOrd="0" presId="urn:microsoft.com/office/officeart/2005/8/layout/orgChart1"/>
    <dgm:cxn modelId="{F4695B2D-5DD1-4598-91EF-6437A6D96726}" type="presParOf" srcId="{BE9F919D-FA3B-419B-9E11-16FE0CE7D296}" destId="{7458691D-BDD2-41A9-8836-07743E36FF82}" srcOrd="2" destOrd="0" presId="urn:microsoft.com/office/officeart/2005/8/layout/orgChart1"/>
    <dgm:cxn modelId="{D54EA6F4-2890-4D1D-806E-B5F6B4B8C6B5}" type="presParOf" srcId="{E9CC4220-7053-4FBC-8C7E-B922578B823B}" destId="{837E0C42-5510-4A20-A5A6-10CB9573D18C}" srcOrd="2" destOrd="0" presId="urn:microsoft.com/office/officeart/2005/8/layout/orgChart1"/>
    <dgm:cxn modelId="{4383D615-6A1F-4EF7-8181-09C4917C0644}" type="presParOf" srcId="{26A25D7D-0B8C-4A97-805B-B6F514DD5032}" destId="{5BB4484F-1DE3-439E-AD92-E3FC0A2CB624}" srcOrd="4" destOrd="0" presId="urn:microsoft.com/office/officeart/2005/8/layout/orgChart1"/>
    <dgm:cxn modelId="{EEA9972F-8EC4-422D-BB10-C61D3D367272}" type="presParOf" srcId="{26A25D7D-0B8C-4A97-805B-B6F514DD5032}" destId="{AFAD552D-7907-49FE-A211-913AC4C3BF49}" srcOrd="5" destOrd="0" presId="urn:microsoft.com/office/officeart/2005/8/layout/orgChart1"/>
    <dgm:cxn modelId="{C14D36EA-92DD-406E-8A86-68F77A246D98}" type="presParOf" srcId="{AFAD552D-7907-49FE-A211-913AC4C3BF49}" destId="{909348DE-9D35-4B6B-826F-D05E3B88ECE8}" srcOrd="0" destOrd="0" presId="urn:microsoft.com/office/officeart/2005/8/layout/orgChart1"/>
    <dgm:cxn modelId="{250C7456-9D66-445C-AA46-9F244A843FBF}" type="presParOf" srcId="{909348DE-9D35-4B6B-826F-D05E3B88ECE8}" destId="{0F24BCB4-4E8F-43AC-A8A0-225E6C2BED51}" srcOrd="0" destOrd="0" presId="urn:microsoft.com/office/officeart/2005/8/layout/orgChart1"/>
    <dgm:cxn modelId="{9DAE402B-A079-409D-B36B-894F03832DC2}" type="presParOf" srcId="{909348DE-9D35-4B6B-826F-D05E3B88ECE8}" destId="{EA29DD9E-79B2-44B5-A82D-A6BE547BC80D}" srcOrd="1" destOrd="0" presId="urn:microsoft.com/office/officeart/2005/8/layout/orgChart1"/>
    <dgm:cxn modelId="{C218B6E4-F593-48EF-A927-92177FFC31E0}" type="presParOf" srcId="{AFAD552D-7907-49FE-A211-913AC4C3BF49}" destId="{1610AECC-6D94-4FC7-A597-0B72BB047E1E}" srcOrd="1" destOrd="0" presId="urn:microsoft.com/office/officeart/2005/8/layout/orgChart1"/>
    <dgm:cxn modelId="{3A56CB28-AABE-4805-A18E-C9A44905BF86}" type="presParOf" srcId="{1610AECC-6D94-4FC7-A597-0B72BB047E1E}" destId="{C9040C6F-AEEF-4B3A-B7F3-7BE80DA03744}" srcOrd="0" destOrd="0" presId="urn:microsoft.com/office/officeart/2005/8/layout/orgChart1"/>
    <dgm:cxn modelId="{F0ECAF6C-19F4-49B5-B1C0-C428E4BC353F}" type="presParOf" srcId="{1610AECC-6D94-4FC7-A597-0B72BB047E1E}" destId="{C9FE9C99-21D5-4B15-8BE0-98E2B99C812D}" srcOrd="1" destOrd="0" presId="urn:microsoft.com/office/officeart/2005/8/layout/orgChart1"/>
    <dgm:cxn modelId="{7AF27B17-DF5B-4C0E-950B-6CDAC40E4E7A}" type="presParOf" srcId="{C9FE9C99-21D5-4B15-8BE0-98E2B99C812D}" destId="{A0768106-F4E8-4C90-AD21-80892E8C3391}" srcOrd="0" destOrd="0" presId="urn:microsoft.com/office/officeart/2005/8/layout/orgChart1"/>
    <dgm:cxn modelId="{DF7CACC0-0884-4739-A01F-E4CD0EDBA240}" type="presParOf" srcId="{A0768106-F4E8-4C90-AD21-80892E8C3391}" destId="{0B0AA456-EB5F-4AAA-B740-8E26D7B31CFB}" srcOrd="0" destOrd="0" presId="urn:microsoft.com/office/officeart/2005/8/layout/orgChart1"/>
    <dgm:cxn modelId="{C25AFBD0-8B8C-43A0-9BF9-322444E18ABE}" type="presParOf" srcId="{A0768106-F4E8-4C90-AD21-80892E8C3391}" destId="{C09BE806-90E3-432A-AB95-607DF2FE4A73}" srcOrd="1" destOrd="0" presId="urn:microsoft.com/office/officeart/2005/8/layout/orgChart1"/>
    <dgm:cxn modelId="{DC03B940-14C2-4367-A457-FEEFAC7C0A22}" type="presParOf" srcId="{C9FE9C99-21D5-4B15-8BE0-98E2B99C812D}" destId="{213B2A3E-329D-4631-BAEB-D0A2C031F8FA}" srcOrd="1" destOrd="0" presId="urn:microsoft.com/office/officeart/2005/8/layout/orgChart1"/>
    <dgm:cxn modelId="{CD09E8B8-37B9-4013-9A4D-7D71D2F47525}" type="presParOf" srcId="{C9FE9C99-21D5-4B15-8BE0-98E2B99C812D}" destId="{EFEBB6D5-5193-4CFD-918B-639FF47E36D1}" srcOrd="2" destOrd="0" presId="urn:microsoft.com/office/officeart/2005/8/layout/orgChart1"/>
    <dgm:cxn modelId="{7C25C8A7-7B3E-469B-84B9-EB8818D1D94C}" type="presParOf" srcId="{AFAD552D-7907-49FE-A211-913AC4C3BF49}" destId="{53D4F7F0-1842-4947-9873-682DBF0023FC}" srcOrd="2" destOrd="0" presId="urn:microsoft.com/office/officeart/2005/8/layout/orgChart1"/>
    <dgm:cxn modelId="{948B1E76-98A9-4FAB-B41C-70098C764595}" type="presParOf" srcId="{91DC9F95-946C-4BF9-9D26-0078DDC72494}" destId="{FD377DC4-43A9-4E23-8368-50B726317A7F}" srcOrd="2" destOrd="0" presId="urn:microsoft.com/office/officeart/2005/8/layout/orgChart1"/>
  </dgm:cxnLst>
  <dgm:bg/>
  <dgm:whole>
    <a:ln w="28575"/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5E4FEF0-4491-44E4-8A75-A4ADFABCC827}" type="doc">
      <dgm:prSet loTypeId="urn:microsoft.com/office/officeart/2005/8/layout/hierarchy6" loCatId="hierarchy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46D02C49-ABB4-423E-B371-8497BEB35A52}">
      <dgm:prSet phldrT="[Text]" custT="1"/>
      <dgm:spPr/>
      <dgm:t>
        <a:bodyPr/>
        <a:lstStyle/>
        <a:p>
          <a:r>
            <a:rPr lang="en-US" sz="2000" b="1" dirty="0"/>
            <a:t>HAI MẶT PHẲNG VUÔNG GÓC</a:t>
          </a:r>
        </a:p>
      </dgm:t>
    </dgm:pt>
    <dgm:pt modelId="{94B6F95E-8571-477A-A456-92047A8EDB42}" type="parTrans" cxnId="{38D32EA4-E892-4755-9719-BD9776865BDE}">
      <dgm:prSet/>
      <dgm:spPr/>
      <dgm:t>
        <a:bodyPr/>
        <a:lstStyle/>
        <a:p>
          <a:endParaRPr lang="en-US" sz="2000"/>
        </a:p>
      </dgm:t>
    </dgm:pt>
    <dgm:pt modelId="{B58E8CA7-EB94-4C99-8465-043736CF7E5E}" type="sibTrans" cxnId="{38D32EA4-E892-4755-9719-BD9776865BDE}">
      <dgm:prSet/>
      <dgm:spPr/>
      <dgm:t>
        <a:bodyPr/>
        <a:lstStyle/>
        <a:p>
          <a:endParaRPr lang="en-US" sz="2000"/>
        </a:p>
      </dgm:t>
    </dgm:pt>
    <dgm:pt modelId="{B7261CAF-CF1D-4BE4-B9EF-9F915970ED96}">
      <dgm:prSet phldrT="[Text]" custT="1"/>
      <dgm:spPr/>
      <dgm:t>
        <a:bodyPr/>
        <a:lstStyle/>
        <a:p>
          <a:r>
            <a:rPr lang="en-US" sz="2000" dirty="0" err="1"/>
            <a:t>Góc</a:t>
          </a:r>
          <a:r>
            <a:rPr lang="en-US" sz="2000" dirty="0"/>
            <a:t> </a:t>
          </a:r>
          <a:r>
            <a:rPr lang="en-US" sz="2000" dirty="0" err="1"/>
            <a:t>giữa</a:t>
          </a:r>
          <a:r>
            <a:rPr lang="en-US" sz="2000" dirty="0"/>
            <a:t> </a:t>
          </a:r>
          <a:r>
            <a:rPr lang="en-US" sz="2000" dirty="0" err="1"/>
            <a:t>hai</a:t>
          </a:r>
          <a:r>
            <a:rPr lang="en-US" sz="2000" dirty="0"/>
            <a:t> </a:t>
          </a:r>
          <a:r>
            <a:rPr lang="en-US" sz="2000" dirty="0" err="1"/>
            <a:t>mặt</a:t>
          </a:r>
          <a:r>
            <a:rPr lang="en-US" sz="2000" dirty="0"/>
            <a:t> </a:t>
          </a:r>
          <a:r>
            <a:rPr lang="en-US" sz="2000" dirty="0" err="1"/>
            <a:t>phẳng</a:t>
          </a:r>
          <a:endParaRPr lang="en-US" sz="2000" dirty="0"/>
        </a:p>
      </dgm:t>
    </dgm:pt>
    <dgm:pt modelId="{B1EA1950-8C17-427D-A6B6-05108B3B91EC}" type="parTrans" cxnId="{F213FDFA-E5A3-4D77-BF4A-90173425060B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7839226D-0DF2-461D-B214-81A5CCCFAEDF}" type="sibTrans" cxnId="{F213FDFA-E5A3-4D77-BF4A-90173425060B}">
      <dgm:prSet/>
      <dgm:spPr/>
      <dgm:t>
        <a:bodyPr/>
        <a:lstStyle/>
        <a:p>
          <a:endParaRPr lang="en-US" sz="2000"/>
        </a:p>
      </dgm:t>
    </dgm:pt>
    <dgm:pt modelId="{E32A520B-7B2B-4BBE-B368-440208104C20}">
      <dgm:prSet phldrT="[Text]" custT="1"/>
      <dgm:spPr/>
      <dgm:t>
        <a:bodyPr/>
        <a:lstStyle/>
        <a:p>
          <a:r>
            <a:rPr lang="en-US" sz="2000" dirty="0" err="1"/>
            <a:t>Định</a:t>
          </a:r>
          <a:r>
            <a:rPr lang="en-US" sz="2000" dirty="0"/>
            <a:t> </a:t>
          </a:r>
          <a:r>
            <a:rPr lang="en-US" sz="2000" dirty="0" err="1"/>
            <a:t>nghĩa</a:t>
          </a:r>
          <a:endParaRPr lang="en-US" sz="2000" dirty="0"/>
        </a:p>
      </dgm:t>
    </dgm:pt>
    <dgm:pt modelId="{5C975ED5-F0EE-45BC-B4ED-2003283ED9D8}" type="parTrans" cxnId="{38088F2C-8666-4DC5-AC25-621B1B6D19F3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7391B322-7BD3-4788-8A20-332C86DE45BE}" type="sibTrans" cxnId="{38088F2C-8666-4DC5-AC25-621B1B6D19F3}">
      <dgm:prSet/>
      <dgm:spPr/>
      <dgm:t>
        <a:bodyPr/>
        <a:lstStyle/>
        <a:p>
          <a:endParaRPr lang="en-US" sz="2000"/>
        </a:p>
      </dgm:t>
    </dgm:pt>
    <dgm:pt modelId="{D3FBFC6E-6731-408F-92F5-0B57571A8ECD}">
      <dgm:prSet phldrT="[Text]" custT="1"/>
      <dgm:spPr/>
      <dgm:t>
        <a:bodyPr/>
        <a:lstStyle/>
        <a:p>
          <a:r>
            <a:rPr lang="en-US" sz="2000" dirty="0" err="1"/>
            <a:t>Cách</a:t>
          </a:r>
          <a:r>
            <a:rPr lang="en-US" sz="2000" dirty="0"/>
            <a:t> </a:t>
          </a:r>
          <a:r>
            <a:rPr lang="en-US" sz="2000" dirty="0" err="1"/>
            <a:t>xác</a:t>
          </a:r>
          <a:r>
            <a:rPr lang="en-US" sz="2000" dirty="0"/>
            <a:t> </a:t>
          </a:r>
          <a:r>
            <a:rPr lang="en-US" sz="2000" dirty="0" err="1"/>
            <a:t>định</a:t>
          </a:r>
          <a:r>
            <a:rPr lang="en-US" sz="2000" dirty="0"/>
            <a:t> </a:t>
          </a:r>
          <a:r>
            <a:rPr lang="en-US" sz="2000" dirty="0" err="1"/>
            <a:t>góc</a:t>
          </a:r>
          <a:r>
            <a:rPr lang="en-US" sz="2000" dirty="0"/>
            <a:t> </a:t>
          </a:r>
          <a:r>
            <a:rPr lang="en-US" sz="2000" dirty="0" err="1"/>
            <a:t>giữa</a:t>
          </a:r>
          <a:r>
            <a:rPr lang="en-US" sz="2000" dirty="0"/>
            <a:t> </a:t>
          </a:r>
          <a:r>
            <a:rPr lang="en-US" sz="2000" dirty="0" err="1"/>
            <a:t>hai</a:t>
          </a:r>
          <a:r>
            <a:rPr lang="en-US" sz="2000" dirty="0"/>
            <a:t> </a:t>
          </a:r>
          <a:r>
            <a:rPr lang="en-US" sz="2000" dirty="0" err="1"/>
            <a:t>mp</a:t>
          </a:r>
          <a:r>
            <a:rPr lang="en-US" sz="2000" dirty="0"/>
            <a:t> </a:t>
          </a:r>
          <a:r>
            <a:rPr lang="en-US" sz="2000" dirty="0" err="1"/>
            <a:t>cắt</a:t>
          </a:r>
          <a:r>
            <a:rPr lang="en-US" sz="2000" dirty="0"/>
            <a:t> </a:t>
          </a:r>
          <a:r>
            <a:rPr lang="en-US" sz="2000" dirty="0" err="1"/>
            <a:t>nhau</a:t>
          </a:r>
          <a:endParaRPr lang="en-US" sz="2000" dirty="0"/>
        </a:p>
      </dgm:t>
    </dgm:pt>
    <dgm:pt modelId="{1FF05850-3CF8-417C-B19C-654F3E99120C}" type="parTrans" cxnId="{A867B16E-83F8-4305-A0DF-33E2D18CEA2A}">
      <dgm:prSet/>
      <dgm:spPr/>
      <dgm:t>
        <a:bodyPr/>
        <a:lstStyle/>
        <a:p>
          <a:endParaRPr lang="en-US" sz="2000"/>
        </a:p>
      </dgm:t>
    </dgm:pt>
    <dgm:pt modelId="{66A09BF1-ECDA-4746-BE90-0E7C4920FA1D}" type="sibTrans" cxnId="{A867B16E-83F8-4305-A0DF-33E2D18CEA2A}">
      <dgm:prSet/>
      <dgm:spPr/>
      <dgm:t>
        <a:bodyPr/>
        <a:lstStyle/>
        <a:p>
          <a:endParaRPr lang="en-US" sz="2000"/>
        </a:p>
      </dgm:t>
    </dgm:pt>
    <dgm:pt modelId="{0A2C15E7-E4F6-42A6-8551-5970AB95C62C}">
      <dgm:prSet phldrT="[Text]" custT="1"/>
      <dgm:spPr/>
      <dgm:t>
        <a:bodyPr/>
        <a:lstStyle/>
        <a:p>
          <a:r>
            <a:rPr lang="en-US" sz="2000" dirty="0"/>
            <a:t>Hai </a:t>
          </a:r>
          <a:r>
            <a:rPr lang="en-US" sz="2000" dirty="0" err="1"/>
            <a:t>mặt</a:t>
          </a:r>
          <a:r>
            <a:rPr lang="en-US" sz="2000" dirty="0"/>
            <a:t> </a:t>
          </a:r>
          <a:r>
            <a:rPr lang="en-US" sz="2000" dirty="0" err="1"/>
            <a:t>phẳng</a:t>
          </a:r>
          <a:r>
            <a:rPr lang="en-US" sz="2000" dirty="0"/>
            <a:t> </a:t>
          </a:r>
          <a:r>
            <a:rPr lang="en-US" sz="2000" dirty="0" err="1"/>
            <a:t>vuông</a:t>
          </a:r>
          <a:r>
            <a:rPr lang="en-US" sz="2000" dirty="0"/>
            <a:t> </a:t>
          </a:r>
          <a:r>
            <a:rPr lang="en-US" sz="2000" dirty="0" err="1"/>
            <a:t>góc</a:t>
          </a:r>
          <a:endParaRPr lang="en-US" sz="2000" dirty="0"/>
        </a:p>
      </dgm:t>
    </dgm:pt>
    <dgm:pt modelId="{B6E17067-A6DB-4CA4-A9DF-018A8AB452C1}" type="parTrans" cxnId="{94D59874-2CAD-48BD-8332-C51D81271C23}">
      <dgm:prSet>
        <dgm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dgm:style>
      </dgm:prSet>
      <dgm:spPr>
        <a:ln/>
      </dgm:spPr>
      <dgm:t>
        <a:bodyPr/>
        <a:lstStyle/>
        <a:p>
          <a:endParaRPr lang="en-US" sz="2000"/>
        </a:p>
      </dgm:t>
    </dgm:pt>
    <dgm:pt modelId="{660AE596-CC52-4BF0-A1AA-ED6202C60383}" type="sibTrans" cxnId="{94D59874-2CAD-48BD-8332-C51D81271C23}">
      <dgm:prSet/>
      <dgm:spPr/>
      <dgm:t>
        <a:bodyPr/>
        <a:lstStyle/>
        <a:p>
          <a:endParaRPr lang="en-US" sz="2000"/>
        </a:p>
      </dgm:t>
    </dgm:pt>
    <dgm:pt modelId="{28BE7B0F-D79C-4502-892E-3AAEB5665D53}">
      <dgm:prSet phldrT="[Text]" custT="1"/>
      <dgm:spPr/>
      <dgm:t>
        <a:bodyPr/>
        <a:lstStyle/>
        <a:p>
          <a:r>
            <a:rPr lang="en-US" sz="2000" dirty="0"/>
            <a:t>2 </a:t>
          </a:r>
          <a:r>
            <a:rPr lang="en-US" sz="2000" dirty="0" err="1"/>
            <a:t>định</a:t>
          </a:r>
          <a:r>
            <a:rPr lang="en-US" sz="2000" dirty="0"/>
            <a:t> </a:t>
          </a:r>
          <a:r>
            <a:rPr lang="en-US" sz="2000" dirty="0" err="1"/>
            <a:t>lí</a:t>
          </a:r>
          <a:endParaRPr lang="en-US" sz="2000" dirty="0"/>
        </a:p>
      </dgm:t>
    </dgm:pt>
    <dgm:pt modelId="{E6B67417-B38F-45D7-AE87-A5E324654496}" type="parTrans" cxnId="{B08E2646-954C-4A6B-A59B-F64E22BFC0E4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F2406851-CCD0-40F5-9EA3-A1509A35B879}" type="sibTrans" cxnId="{B08E2646-954C-4A6B-A59B-F64E22BFC0E4}">
      <dgm:prSet/>
      <dgm:spPr/>
      <dgm:t>
        <a:bodyPr/>
        <a:lstStyle/>
        <a:p>
          <a:endParaRPr lang="en-US" sz="2000"/>
        </a:p>
      </dgm:t>
    </dgm:pt>
    <dgm:pt modelId="{4916FB33-63A5-4E90-9B83-38D96C5F35A3}">
      <dgm:prSet phldrT="[Text]" custT="1"/>
      <dgm:spPr/>
      <dgm:t>
        <a:bodyPr/>
        <a:lstStyle/>
        <a:p>
          <a:r>
            <a:rPr lang="en-US" sz="2000" dirty="0" err="1"/>
            <a:t>Diện</a:t>
          </a:r>
          <a:r>
            <a:rPr lang="en-US" sz="2000" dirty="0"/>
            <a:t> </a:t>
          </a:r>
          <a:r>
            <a:rPr lang="en-US" sz="2000" dirty="0" err="1"/>
            <a:t>tích</a:t>
          </a:r>
          <a:r>
            <a:rPr lang="en-US" sz="2000" dirty="0"/>
            <a:t> </a:t>
          </a:r>
          <a:r>
            <a:rPr lang="en-US" sz="2000" dirty="0" err="1"/>
            <a:t>hình</a:t>
          </a:r>
          <a:r>
            <a:rPr lang="en-US" sz="2000" dirty="0"/>
            <a:t> </a:t>
          </a:r>
          <a:r>
            <a:rPr lang="en-US" sz="2000" dirty="0" err="1"/>
            <a:t>chiếu</a:t>
          </a:r>
          <a:r>
            <a:rPr lang="en-US" sz="2000" dirty="0"/>
            <a:t> </a:t>
          </a:r>
          <a:r>
            <a:rPr lang="en-US" sz="2000" dirty="0" err="1"/>
            <a:t>của</a:t>
          </a:r>
          <a:r>
            <a:rPr lang="en-US" sz="2000" dirty="0"/>
            <a:t> </a:t>
          </a:r>
          <a:r>
            <a:rPr lang="en-US" sz="2000" dirty="0" err="1"/>
            <a:t>một</a:t>
          </a:r>
          <a:r>
            <a:rPr lang="en-US" sz="2000" dirty="0"/>
            <a:t> </a:t>
          </a:r>
          <a:r>
            <a:rPr lang="en-US" sz="2000" dirty="0" err="1"/>
            <a:t>đa</a:t>
          </a:r>
          <a:r>
            <a:rPr lang="en-US" sz="2000" dirty="0"/>
            <a:t> </a:t>
          </a:r>
          <a:r>
            <a:rPr lang="en-US" sz="2000" dirty="0" err="1"/>
            <a:t>giác</a:t>
          </a:r>
          <a:endParaRPr lang="en-US" sz="2000" dirty="0"/>
        </a:p>
      </dgm:t>
    </dgm:pt>
    <dgm:pt modelId="{C87C324D-BB87-4B37-99D7-0209F85DBCAD}" type="parTrans" cxnId="{C1579E22-D97E-48FE-9C93-0C055C853635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8EAC0FED-E869-448D-B7B4-0F49E588025E}" type="sibTrans" cxnId="{C1579E22-D97E-48FE-9C93-0C055C853635}">
      <dgm:prSet/>
      <dgm:spPr/>
      <dgm:t>
        <a:bodyPr/>
        <a:lstStyle/>
        <a:p>
          <a:endParaRPr lang="en-US" sz="2000"/>
        </a:p>
      </dgm:t>
    </dgm:pt>
    <dgm:pt modelId="{302D0E0E-D2EE-4E69-A6F0-37CA34348F95}">
      <dgm:prSet phldrT="[Text]" custT="1"/>
      <dgm:spPr/>
      <dgm:t>
        <a:bodyPr/>
        <a:lstStyle/>
        <a:p>
          <a:r>
            <a:rPr lang="en-US" sz="2000" dirty="0"/>
            <a:t>2 </a:t>
          </a:r>
          <a:r>
            <a:rPr lang="en-US" sz="2000" dirty="0" err="1"/>
            <a:t>hệ</a:t>
          </a:r>
          <a:r>
            <a:rPr lang="en-US" sz="2000" dirty="0"/>
            <a:t> </a:t>
          </a:r>
          <a:r>
            <a:rPr lang="en-US" sz="2000" dirty="0" err="1"/>
            <a:t>quả</a:t>
          </a:r>
          <a:endParaRPr lang="en-US" sz="2000" dirty="0"/>
        </a:p>
      </dgm:t>
    </dgm:pt>
    <dgm:pt modelId="{935C77BC-7941-4A04-9F8D-F055966EAD6C}" type="parTrans" cxnId="{B18D5E5C-E583-4751-93A3-0F6AD3FA04BC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1F5DFD00-7372-4D27-BD55-C762736B9E84}" type="sibTrans" cxnId="{B18D5E5C-E583-4751-93A3-0F6AD3FA04BC}">
      <dgm:prSet/>
      <dgm:spPr/>
      <dgm:t>
        <a:bodyPr/>
        <a:lstStyle/>
        <a:p>
          <a:endParaRPr lang="en-US" sz="2000"/>
        </a:p>
      </dgm:t>
    </dgm:pt>
    <dgm:pt modelId="{891B282A-726A-4266-8931-99ED5C0C6798}">
      <dgm:prSet phldrT="[Text]" custT="1"/>
      <dgm:spPr/>
      <dgm:t>
        <a:bodyPr/>
        <a:lstStyle/>
        <a:p>
          <a:r>
            <a:rPr lang="en-US" sz="2000" dirty="0" err="1"/>
            <a:t>Hình</a:t>
          </a:r>
          <a:r>
            <a:rPr lang="en-US" sz="2000" dirty="0"/>
            <a:t> </a:t>
          </a:r>
          <a:r>
            <a:rPr lang="en-US" sz="2000" dirty="0" err="1"/>
            <a:t>lăng</a:t>
          </a:r>
          <a:r>
            <a:rPr lang="en-US" sz="2000" dirty="0"/>
            <a:t> </a:t>
          </a:r>
          <a:r>
            <a:rPr lang="en-US" sz="2000" dirty="0" err="1"/>
            <a:t>trụ</a:t>
          </a:r>
          <a:r>
            <a:rPr lang="en-US" sz="2000" dirty="0"/>
            <a:t> </a:t>
          </a:r>
        </a:p>
      </dgm:t>
    </dgm:pt>
    <dgm:pt modelId="{E23046DE-9A80-45BF-92CC-3B741A5A6EB5}" type="parTrans" cxnId="{652E0BDD-0337-4C53-B4D5-2DCB2EF17476}">
      <dgm:prSet>
        <dgm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dgm:style>
      </dgm:prSet>
      <dgm:spPr>
        <a:ln/>
      </dgm:spPr>
      <dgm:t>
        <a:bodyPr/>
        <a:lstStyle/>
        <a:p>
          <a:endParaRPr lang="en-US" sz="2000"/>
        </a:p>
      </dgm:t>
    </dgm:pt>
    <dgm:pt modelId="{F462C5C8-79DD-4F9C-A0C5-077BF199F4D3}" type="sibTrans" cxnId="{652E0BDD-0337-4C53-B4D5-2DCB2EF17476}">
      <dgm:prSet/>
      <dgm:spPr/>
      <dgm:t>
        <a:bodyPr/>
        <a:lstStyle/>
        <a:p>
          <a:endParaRPr lang="en-US" sz="2000"/>
        </a:p>
      </dgm:t>
    </dgm:pt>
    <dgm:pt modelId="{20BE8CB8-718D-41F4-AD3F-2192830D43EB}">
      <dgm:prSet phldrT="[Text]" custT="1"/>
      <dgm:spPr/>
      <dgm:t>
        <a:bodyPr/>
        <a:lstStyle/>
        <a:p>
          <a:r>
            <a:rPr lang="en-US" sz="2000" dirty="0" err="1"/>
            <a:t>Hình</a:t>
          </a:r>
          <a:r>
            <a:rPr lang="en-US" sz="2000" dirty="0"/>
            <a:t> </a:t>
          </a:r>
          <a:r>
            <a:rPr lang="en-US" sz="2000" dirty="0" err="1"/>
            <a:t>lăng</a:t>
          </a:r>
          <a:r>
            <a:rPr lang="en-US" sz="2000" dirty="0"/>
            <a:t> </a:t>
          </a:r>
          <a:r>
            <a:rPr lang="en-US" sz="2000" dirty="0" err="1"/>
            <a:t>trụ</a:t>
          </a:r>
          <a:r>
            <a:rPr lang="en-US" sz="2000" dirty="0"/>
            <a:t> </a:t>
          </a:r>
          <a:r>
            <a:rPr lang="en-US" sz="2000" dirty="0" err="1"/>
            <a:t>đứng</a:t>
          </a:r>
          <a:r>
            <a:rPr lang="en-US" sz="2000" dirty="0"/>
            <a:t>, </a:t>
          </a:r>
          <a:r>
            <a:rPr lang="en-US" sz="2000" dirty="0" err="1"/>
            <a:t>lăng</a:t>
          </a:r>
          <a:r>
            <a:rPr lang="en-US" sz="2000" dirty="0"/>
            <a:t> </a:t>
          </a:r>
          <a:r>
            <a:rPr lang="en-US" sz="2000" dirty="0" err="1"/>
            <a:t>trụ</a:t>
          </a:r>
          <a:r>
            <a:rPr lang="en-US" sz="2000" dirty="0"/>
            <a:t> </a:t>
          </a:r>
          <a:r>
            <a:rPr lang="en-US" sz="2000" dirty="0" err="1"/>
            <a:t>đều</a:t>
          </a:r>
          <a:endParaRPr lang="en-US" sz="2000" dirty="0"/>
        </a:p>
      </dgm:t>
    </dgm:pt>
    <dgm:pt modelId="{6A05AC08-1E1D-4ABC-A2F6-059387F6B77C}" type="parTrans" cxnId="{981AD506-3651-4E50-9C76-29AB1EC88E8C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0A6684D9-BBD3-4C84-8E25-EB1404EE0E59}" type="sibTrans" cxnId="{981AD506-3651-4E50-9C76-29AB1EC88E8C}">
      <dgm:prSet/>
      <dgm:spPr/>
      <dgm:t>
        <a:bodyPr/>
        <a:lstStyle/>
        <a:p>
          <a:endParaRPr lang="en-US" sz="2000"/>
        </a:p>
      </dgm:t>
    </dgm:pt>
    <dgm:pt modelId="{25494FA9-4EDF-407C-8F98-D319CB1FAC62}">
      <dgm:prSet phldrT="[Text]" custT="1"/>
      <dgm:spPr/>
      <dgm:t>
        <a:bodyPr/>
        <a:lstStyle/>
        <a:p>
          <a:r>
            <a:rPr lang="en-US" sz="2000" dirty="0" err="1"/>
            <a:t>Hình</a:t>
          </a:r>
          <a:r>
            <a:rPr lang="en-US" sz="2000" dirty="0"/>
            <a:t> </a:t>
          </a:r>
          <a:r>
            <a:rPr lang="en-US" sz="2000" dirty="0" err="1"/>
            <a:t>hộp</a:t>
          </a:r>
          <a:r>
            <a:rPr lang="en-US" sz="2000" dirty="0"/>
            <a:t> </a:t>
          </a:r>
          <a:r>
            <a:rPr lang="en-US" sz="2000" dirty="0" err="1"/>
            <a:t>đứng</a:t>
          </a:r>
          <a:r>
            <a:rPr lang="en-US" sz="2000" dirty="0"/>
            <a:t>, </a:t>
          </a:r>
          <a:r>
            <a:rPr lang="en-US" sz="2000" dirty="0" err="1"/>
            <a:t>hình</a:t>
          </a:r>
          <a:r>
            <a:rPr lang="en-US" sz="2000" dirty="0"/>
            <a:t> </a:t>
          </a:r>
          <a:r>
            <a:rPr lang="en-US" sz="2000" dirty="0" err="1"/>
            <a:t>hộp</a:t>
          </a:r>
          <a:r>
            <a:rPr lang="en-US" sz="2000" dirty="0"/>
            <a:t> </a:t>
          </a:r>
          <a:r>
            <a:rPr lang="en-US" sz="2000" dirty="0" err="1"/>
            <a:t>chữ</a:t>
          </a:r>
          <a:r>
            <a:rPr lang="en-US" sz="2000" dirty="0"/>
            <a:t> </a:t>
          </a:r>
          <a:r>
            <a:rPr lang="en-US" sz="2000" dirty="0" err="1"/>
            <a:t>nhật</a:t>
          </a:r>
          <a:r>
            <a:rPr lang="en-US" sz="2000" dirty="0"/>
            <a:t>, </a:t>
          </a:r>
          <a:r>
            <a:rPr lang="en-US" sz="2000" dirty="0" err="1"/>
            <a:t>hình</a:t>
          </a:r>
          <a:r>
            <a:rPr lang="en-US" sz="2000" dirty="0"/>
            <a:t> </a:t>
          </a:r>
          <a:r>
            <a:rPr lang="en-US" sz="2000" dirty="0" err="1"/>
            <a:t>lập</a:t>
          </a:r>
          <a:r>
            <a:rPr lang="en-US" sz="2000" dirty="0"/>
            <a:t> </a:t>
          </a:r>
          <a:r>
            <a:rPr lang="en-US" sz="2000" dirty="0" err="1"/>
            <a:t>phương</a:t>
          </a:r>
          <a:endParaRPr lang="en-US" sz="2000" dirty="0"/>
        </a:p>
      </dgm:t>
    </dgm:pt>
    <dgm:pt modelId="{EFA55F50-BC58-4A62-A6AA-5CB4857BDC98}" type="parTrans" cxnId="{158C2F02-3403-4AD8-B01D-1FD12FFD483A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8A6053F8-4811-4869-9A49-B683C42E04FD}" type="sibTrans" cxnId="{158C2F02-3403-4AD8-B01D-1FD12FFD483A}">
      <dgm:prSet/>
      <dgm:spPr/>
      <dgm:t>
        <a:bodyPr/>
        <a:lstStyle/>
        <a:p>
          <a:endParaRPr lang="en-US" sz="2000"/>
        </a:p>
      </dgm:t>
    </dgm:pt>
    <dgm:pt modelId="{9C142489-8D55-4BDA-A2D4-EFBA1B290DAA}">
      <dgm:prSet phldrT="[Text]" custT="1"/>
      <dgm:spPr/>
      <dgm:t>
        <a:bodyPr/>
        <a:lstStyle/>
        <a:p>
          <a:r>
            <a:rPr lang="en-US" sz="2000" dirty="0" err="1"/>
            <a:t>Hình</a:t>
          </a:r>
          <a:r>
            <a:rPr lang="en-US" sz="2000" dirty="0"/>
            <a:t> </a:t>
          </a:r>
          <a:r>
            <a:rPr lang="en-US" sz="2000" dirty="0" err="1"/>
            <a:t>chóp</a:t>
          </a:r>
          <a:endParaRPr lang="en-US" sz="2000" dirty="0"/>
        </a:p>
      </dgm:t>
    </dgm:pt>
    <dgm:pt modelId="{0DEE5E39-11D7-42A2-B4FB-2FEC22C76A00}" type="parTrans" cxnId="{58F72EF9-5A91-4C96-B7AB-363F6AE10E35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43994A1A-8F3F-4BBE-90C9-337A19972461}" type="sibTrans" cxnId="{58F72EF9-5A91-4C96-B7AB-363F6AE10E35}">
      <dgm:prSet/>
      <dgm:spPr/>
      <dgm:t>
        <a:bodyPr/>
        <a:lstStyle/>
        <a:p>
          <a:endParaRPr lang="en-US" sz="2000"/>
        </a:p>
      </dgm:t>
    </dgm:pt>
    <dgm:pt modelId="{E82B8144-E8C9-4A7A-B3C6-E2CD1E77727C}">
      <dgm:prSet phldrT="[Text]" custT="1"/>
      <dgm:spPr/>
      <dgm:t>
        <a:bodyPr/>
        <a:lstStyle/>
        <a:p>
          <a:r>
            <a:rPr lang="en-US" sz="2000" dirty="0" err="1"/>
            <a:t>Hình</a:t>
          </a:r>
          <a:r>
            <a:rPr lang="en-US" sz="2000" dirty="0"/>
            <a:t> </a:t>
          </a:r>
          <a:r>
            <a:rPr lang="en-US" sz="2000" dirty="0" err="1"/>
            <a:t>chóp</a:t>
          </a:r>
          <a:r>
            <a:rPr lang="en-US" sz="2000" dirty="0"/>
            <a:t> </a:t>
          </a:r>
          <a:r>
            <a:rPr lang="en-US" sz="2000" dirty="0" err="1"/>
            <a:t>đều</a:t>
          </a:r>
          <a:endParaRPr lang="en-US" sz="2000" dirty="0"/>
        </a:p>
      </dgm:t>
    </dgm:pt>
    <dgm:pt modelId="{C4F31064-DF6B-47AC-9A44-5C25BF0F5C65}" type="parTrans" cxnId="{25FDD3EF-60E4-4FDD-B1CA-EF7F2CCF2C04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A738C56C-2D01-4876-B10F-54099130CC0E}" type="sibTrans" cxnId="{25FDD3EF-60E4-4FDD-B1CA-EF7F2CCF2C04}">
      <dgm:prSet/>
      <dgm:spPr/>
      <dgm:t>
        <a:bodyPr/>
        <a:lstStyle/>
        <a:p>
          <a:endParaRPr lang="en-US" sz="2000"/>
        </a:p>
      </dgm:t>
    </dgm:pt>
    <dgm:pt modelId="{3C140DC1-A14C-427F-95EA-FBAD4A5BB0A7}">
      <dgm:prSet phldrT="[Text]" custT="1"/>
      <dgm:spPr/>
      <dgm:t>
        <a:bodyPr/>
        <a:lstStyle/>
        <a:p>
          <a:r>
            <a:rPr lang="en-US" sz="2000" dirty="0" err="1"/>
            <a:t>Hình</a:t>
          </a:r>
          <a:r>
            <a:rPr lang="en-US" sz="2000" dirty="0"/>
            <a:t> </a:t>
          </a:r>
          <a:r>
            <a:rPr lang="en-US" sz="2000" dirty="0" err="1"/>
            <a:t>chóp</a:t>
          </a:r>
          <a:r>
            <a:rPr lang="en-US" sz="2000" dirty="0"/>
            <a:t> </a:t>
          </a:r>
          <a:r>
            <a:rPr lang="en-US" sz="2000" dirty="0" err="1"/>
            <a:t>cụt</a:t>
          </a:r>
          <a:r>
            <a:rPr lang="en-US" sz="2000" dirty="0"/>
            <a:t> </a:t>
          </a:r>
          <a:r>
            <a:rPr lang="en-US" sz="2000" dirty="0" err="1"/>
            <a:t>đều</a:t>
          </a:r>
          <a:endParaRPr lang="en-US" sz="2000" dirty="0"/>
        </a:p>
      </dgm:t>
    </dgm:pt>
    <dgm:pt modelId="{92A369A6-B92B-4DB9-848F-3362A218E3F5}" type="parTrans" cxnId="{AABDF47E-35AB-4ABF-B2A6-7F864ED67264}">
      <dgm:prSet/>
      <dgm:spPr>
        <a:ln w="19050">
          <a:solidFill>
            <a:schemeClr val="accent6">
              <a:lumMod val="60000"/>
              <a:lumOff val="40000"/>
            </a:schemeClr>
          </a:solidFill>
        </a:ln>
      </dgm:spPr>
      <dgm:t>
        <a:bodyPr/>
        <a:lstStyle/>
        <a:p>
          <a:endParaRPr lang="en-US" sz="2000"/>
        </a:p>
      </dgm:t>
    </dgm:pt>
    <dgm:pt modelId="{F401A688-3522-46A1-BCB5-0E7CC94FF2E2}" type="sibTrans" cxnId="{AABDF47E-35AB-4ABF-B2A6-7F864ED67264}">
      <dgm:prSet/>
      <dgm:spPr/>
      <dgm:t>
        <a:bodyPr/>
        <a:lstStyle/>
        <a:p>
          <a:endParaRPr lang="en-US" sz="2000"/>
        </a:p>
      </dgm:t>
    </dgm:pt>
    <dgm:pt modelId="{38877399-C6D9-4BA7-8A87-8B4953377B65}" type="pres">
      <dgm:prSet presAssocID="{45E4FEF0-4491-44E4-8A75-A4ADFABCC827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E88E59BB-7AE5-4D98-8C1E-1C6497A1E900}" type="pres">
      <dgm:prSet presAssocID="{45E4FEF0-4491-44E4-8A75-A4ADFABCC827}" presName="hierFlow" presStyleCnt="0"/>
      <dgm:spPr/>
    </dgm:pt>
    <dgm:pt modelId="{6503A41B-2767-48EF-A79A-87C55654E676}" type="pres">
      <dgm:prSet presAssocID="{45E4FEF0-4491-44E4-8A75-A4ADFABCC827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8A25ABFB-F5F4-441E-9704-E3713FA557EC}" type="pres">
      <dgm:prSet presAssocID="{46D02C49-ABB4-423E-B371-8497BEB35A52}" presName="Name14" presStyleCnt="0"/>
      <dgm:spPr/>
    </dgm:pt>
    <dgm:pt modelId="{7BC4DA93-ECD7-4D6B-B902-19101C8E4DD7}" type="pres">
      <dgm:prSet presAssocID="{46D02C49-ABB4-423E-B371-8497BEB35A52}" presName="level1Shape" presStyleLbl="node0" presStyleIdx="0" presStyleCnt="1" custScaleX="291666" custScaleY="137868" custLinFactY="-51008" custLinFactNeighborX="959" custLinFactNeighborY="-100000">
        <dgm:presLayoutVars>
          <dgm:chPref val="3"/>
        </dgm:presLayoutVars>
      </dgm:prSet>
      <dgm:spPr/>
    </dgm:pt>
    <dgm:pt modelId="{EAC30DD6-D3A6-490F-8349-1289725A460C}" type="pres">
      <dgm:prSet presAssocID="{46D02C49-ABB4-423E-B371-8497BEB35A52}" presName="hierChild2" presStyleCnt="0"/>
      <dgm:spPr/>
    </dgm:pt>
    <dgm:pt modelId="{863F594C-08A7-4CF7-B053-D7A85059C800}" type="pres">
      <dgm:prSet presAssocID="{B1EA1950-8C17-427D-A6B6-05108B3B91EC}" presName="Name19" presStyleLbl="parChTrans1D2" presStyleIdx="0" presStyleCnt="4"/>
      <dgm:spPr/>
    </dgm:pt>
    <dgm:pt modelId="{0C66861A-0341-4525-A7B0-C1A3D5CA4B41}" type="pres">
      <dgm:prSet presAssocID="{B7261CAF-CF1D-4BE4-B9EF-9F915970ED96}" presName="Name21" presStyleCnt="0"/>
      <dgm:spPr/>
    </dgm:pt>
    <dgm:pt modelId="{3B606832-AC2A-4033-92E6-45E150B77588}" type="pres">
      <dgm:prSet presAssocID="{B7261CAF-CF1D-4BE4-B9EF-9F915970ED96}" presName="level2Shape" presStyleLbl="node2" presStyleIdx="0" presStyleCnt="4" custScaleX="304446" custLinFactY="-7863" custLinFactNeighborX="-13346" custLinFactNeighborY="-100000"/>
      <dgm:spPr/>
    </dgm:pt>
    <dgm:pt modelId="{8EC5E61B-ACEF-4E06-B8FA-1EDEDF23BCEE}" type="pres">
      <dgm:prSet presAssocID="{B7261CAF-CF1D-4BE4-B9EF-9F915970ED96}" presName="hierChild3" presStyleCnt="0"/>
      <dgm:spPr/>
    </dgm:pt>
    <dgm:pt modelId="{FB7B47C7-9087-4D8D-9964-AD360E307D32}" type="pres">
      <dgm:prSet presAssocID="{5C975ED5-F0EE-45BC-B4ED-2003283ED9D8}" presName="Name19" presStyleLbl="parChTrans1D3" presStyleIdx="0" presStyleCnt="9"/>
      <dgm:spPr/>
    </dgm:pt>
    <dgm:pt modelId="{76CFDC04-3A6F-4624-87C4-A305763DCE30}" type="pres">
      <dgm:prSet presAssocID="{E32A520B-7B2B-4BBE-B368-440208104C20}" presName="Name21" presStyleCnt="0"/>
      <dgm:spPr/>
    </dgm:pt>
    <dgm:pt modelId="{DA247DA9-5239-4E26-8ECB-563191171058}" type="pres">
      <dgm:prSet presAssocID="{E32A520B-7B2B-4BBE-B368-440208104C20}" presName="level2Shape" presStyleLbl="node3" presStyleIdx="0" presStyleCnt="9" custScaleY="285364" custLinFactNeighborX="4794"/>
      <dgm:spPr/>
    </dgm:pt>
    <dgm:pt modelId="{1C17ABB8-8B98-464A-BC5E-F775C82C76BA}" type="pres">
      <dgm:prSet presAssocID="{E32A520B-7B2B-4BBE-B368-440208104C20}" presName="hierChild3" presStyleCnt="0"/>
      <dgm:spPr/>
    </dgm:pt>
    <dgm:pt modelId="{CCE43611-AEA8-428B-B985-10FD9B6AC0B6}" type="pres">
      <dgm:prSet presAssocID="{1FF05850-3CF8-417C-B19C-654F3E99120C}" presName="Name19" presStyleLbl="parChTrans1D3" presStyleIdx="1" presStyleCnt="9"/>
      <dgm:spPr/>
    </dgm:pt>
    <dgm:pt modelId="{DD632314-9BDD-41C6-B68B-9F2F7E9FF385}" type="pres">
      <dgm:prSet presAssocID="{D3FBFC6E-6731-408F-92F5-0B57571A8ECD}" presName="Name21" presStyleCnt="0"/>
      <dgm:spPr/>
    </dgm:pt>
    <dgm:pt modelId="{FB5D1875-48F2-4788-8F6D-F43B0AC72F81}" type="pres">
      <dgm:prSet presAssocID="{D3FBFC6E-6731-408F-92F5-0B57571A8ECD}" presName="level2Shape" presStyleLbl="node3" presStyleIdx="1" presStyleCnt="9" custScaleX="162229" custScaleY="285364" custLinFactNeighborX="4794"/>
      <dgm:spPr/>
    </dgm:pt>
    <dgm:pt modelId="{65D9EC4D-5DE0-4B2B-8403-D6B28CAFB6D9}" type="pres">
      <dgm:prSet presAssocID="{D3FBFC6E-6731-408F-92F5-0B57571A8ECD}" presName="hierChild3" presStyleCnt="0"/>
      <dgm:spPr/>
    </dgm:pt>
    <dgm:pt modelId="{7487224F-48D7-403A-BAAE-7D0C4B8B31A6}" type="pres">
      <dgm:prSet presAssocID="{C87C324D-BB87-4B37-99D7-0209F85DBCAD}" presName="Name19" presStyleLbl="parChTrans1D3" presStyleIdx="2" presStyleCnt="9"/>
      <dgm:spPr/>
    </dgm:pt>
    <dgm:pt modelId="{46B93BF4-7C67-41A6-8FC1-3B90FE3B8437}" type="pres">
      <dgm:prSet presAssocID="{4916FB33-63A5-4E90-9B83-38D96C5F35A3}" presName="Name21" presStyleCnt="0"/>
      <dgm:spPr/>
    </dgm:pt>
    <dgm:pt modelId="{19FAC607-4A7D-493C-B8A1-933CC7500746}" type="pres">
      <dgm:prSet presAssocID="{4916FB33-63A5-4E90-9B83-38D96C5F35A3}" presName="level2Shape" presStyleLbl="node3" presStyleIdx="2" presStyleCnt="9" custScaleX="146476" custScaleY="285364" custLinFactNeighborX="4794"/>
      <dgm:spPr/>
    </dgm:pt>
    <dgm:pt modelId="{0392E49C-FA9D-47C7-BE3F-C57B8C4FD727}" type="pres">
      <dgm:prSet presAssocID="{4916FB33-63A5-4E90-9B83-38D96C5F35A3}" presName="hierChild3" presStyleCnt="0"/>
      <dgm:spPr/>
    </dgm:pt>
    <dgm:pt modelId="{2CE2843F-2C0A-4E5F-9FAC-E661379E0179}" type="pres">
      <dgm:prSet presAssocID="{B6E17067-A6DB-4CA4-A9DF-018A8AB452C1}" presName="Name19" presStyleLbl="parChTrans1D2" presStyleIdx="1" presStyleCnt="4"/>
      <dgm:spPr/>
    </dgm:pt>
    <dgm:pt modelId="{84A40043-F1CB-4C10-AB9D-B3B317B66C78}" type="pres">
      <dgm:prSet presAssocID="{0A2C15E7-E4F6-42A6-8551-5970AB95C62C}" presName="Name21" presStyleCnt="0"/>
      <dgm:spPr/>
    </dgm:pt>
    <dgm:pt modelId="{832563C7-6E98-4FAB-A58D-1AB49F85B669}" type="pres">
      <dgm:prSet presAssocID="{0A2C15E7-E4F6-42A6-8551-5970AB95C62C}" presName="level2Shape" presStyleLbl="node2" presStyleIdx="1" presStyleCnt="4" custScaleX="222043" custScaleY="126559" custLinFactY="-7862" custLinFactNeighborX="-7670" custLinFactNeighborY="-100000"/>
      <dgm:spPr/>
    </dgm:pt>
    <dgm:pt modelId="{A28FE3D7-369B-4AA0-AEAC-CB8DD59CA362}" type="pres">
      <dgm:prSet presAssocID="{0A2C15E7-E4F6-42A6-8551-5970AB95C62C}" presName="hierChild3" presStyleCnt="0"/>
      <dgm:spPr/>
    </dgm:pt>
    <dgm:pt modelId="{3B8D7322-E045-4D28-BBE1-C1374DD7390A}" type="pres">
      <dgm:prSet presAssocID="{E6B67417-B38F-45D7-AE87-A5E324654496}" presName="Name19" presStyleLbl="parChTrans1D3" presStyleIdx="3" presStyleCnt="9"/>
      <dgm:spPr/>
    </dgm:pt>
    <dgm:pt modelId="{E86E4A7D-4C0C-4F82-A0D5-D703C6CA33E7}" type="pres">
      <dgm:prSet presAssocID="{28BE7B0F-D79C-4502-892E-3AAEB5665D53}" presName="Name21" presStyleCnt="0"/>
      <dgm:spPr/>
    </dgm:pt>
    <dgm:pt modelId="{F2F6C23A-BF22-4E0A-9DC8-A9C3BBDD1439}" type="pres">
      <dgm:prSet presAssocID="{28BE7B0F-D79C-4502-892E-3AAEB5665D53}" presName="level2Shape" presStyleLbl="node3" presStyleIdx="3" presStyleCnt="9" custScaleY="285364" custLinFactNeighborX="4794"/>
      <dgm:spPr/>
    </dgm:pt>
    <dgm:pt modelId="{58F137FE-1CF4-455D-BFCB-EB9CABD97A2D}" type="pres">
      <dgm:prSet presAssocID="{28BE7B0F-D79C-4502-892E-3AAEB5665D53}" presName="hierChild3" presStyleCnt="0"/>
      <dgm:spPr/>
    </dgm:pt>
    <dgm:pt modelId="{294660CA-F8B4-4F67-B5D0-ED44A8BE3FE7}" type="pres">
      <dgm:prSet presAssocID="{935C77BC-7941-4A04-9F8D-F055966EAD6C}" presName="Name19" presStyleLbl="parChTrans1D3" presStyleIdx="4" presStyleCnt="9"/>
      <dgm:spPr/>
    </dgm:pt>
    <dgm:pt modelId="{5B176C52-47D1-4B3A-B3C1-815C5C66BB66}" type="pres">
      <dgm:prSet presAssocID="{302D0E0E-D2EE-4E69-A6F0-37CA34348F95}" presName="Name21" presStyleCnt="0"/>
      <dgm:spPr/>
    </dgm:pt>
    <dgm:pt modelId="{5807F07F-2184-4834-9DDF-C83FC72FDC0E}" type="pres">
      <dgm:prSet presAssocID="{302D0E0E-D2EE-4E69-A6F0-37CA34348F95}" presName="level2Shape" presStyleLbl="node3" presStyleIdx="4" presStyleCnt="9" custScaleY="285364"/>
      <dgm:spPr/>
    </dgm:pt>
    <dgm:pt modelId="{FF22608B-4FF8-4514-9BAF-73D5A0C20C14}" type="pres">
      <dgm:prSet presAssocID="{302D0E0E-D2EE-4E69-A6F0-37CA34348F95}" presName="hierChild3" presStyleCnt="0"/>
      <dgm:spPr/>
    </dgm:pt>
    <dgm:pt modelId="{A994A73E-C240-48FB-9FEF-DEBC5960DAAB}" type="pres">
      <dgm:prSet presAssocID="{E23046DE-9A80-45BF-92CC-3B741A5A6EB5}" presName="Name19" presStyleLbl="parChTrans1D2" presStyleIdx="2" presStyleCnt="4"/>
      <dgm:spPr/>
    </dgm:pt>
    <dgm:pt modelId="{0CB4DA1B-4F9A-4AE6-8D2A-03EA9CACC89E}" type="pres">
      <dgm:prSet presAssocID="{891B282A-726A-4266-8931-99ED5C0C6798}" presName="Name21" presStyleCnt="0"/>
      <dgm:spPr/>
    </dgm:pt>
    <dgm:pt modelId="{F2453839-A71D-4274-B7A5-AAE950FF1496}" type="pres">
      <dgm:prSet presAssocID="{891B282A-726A-4266-8931-99ED5C0C6798}" presName="level2Shape" presStyleLbl="node2" presStyleIdx="2" presStyleCnt="4" custScaleX="223619" custLinFactY="-4987" custLinFactNeighborX="7670" custLinFactNeighborY="-100000"/>
      <dgm:spPr/>
    </dgm:pt>
    <dgm:pt modelId="{2EBBCB0B-57CF-40E6-953E-A7AD7233E5E1}" type="pres">
      <dgm:prSet presAssocID="{891B282A-726A-4266-8931-99ED5C0C6798}" presName="hierChild3" presStyleCnt="0"/>
      <dgm:spPr/>
    </dgm:pt>
    <dgm:pt modelId="{D330C4E4-5938-4BA2-BF5A-64B97432F888}" type="pres">
      <dgm:prSet presAssocID="{6A05AC08-1E1D-4ABC-A2F6-059387F6B77C}" presName="Name19" presStyleLbl="parChTrans1D3" presStyleIdx="5" presStyleCnt="9"/>
      <dgm:spPr/>
    </dgm:pt>
    <dgm:pt modelId="{28DC3A10-9ED4-4C81-A193-39C73C88758B}" type="pres">
      <dgm:prSet presAssocID="{20BE8CB8-718D-41F4-AD3F-2192830D43EB}" presName="Name21" presStyleCnt="0"/>
      <dgm:spPr/>
    </dgm:pt>
    <dgm:pt modelId="{3D1B50C3-C02A-464F-B094-4A76D3EF348B}" type="pres">
      <dgm:prSet presAssocID="{20BE8CB8-718D-41F4-AD3F-2192830D43EB}" presName="level2Shape" presStyleLbl="node3" presStyleIdx="5" presStyleCnt="9" custScaleX="159135" custScaleY="285364"/>
      <dgm:spPr/>
    </dgm:pt>
    <dgm:pt modelId="{F0A92C64-5687-4801-8762-0C433E470881}" type="pres">
      <dgm:prSet presAssocID="{20BE8CB8-718D-41F4-AD3F-2192830D43EB}" presName="hierChild3" presStyleCnt="0"/>
      <dgm:spPr/>
    </dgm:pt>
    <dgm:pt modelId="{8A96175C-8612-4FBE-B28D-DD004880714B}" type="pres">
      <dgm:prSet presAssocID="{EFA55F50-BC58-4A62-A6AA-5CB4857BDC98}" presName="Name19" presStyleLbl="parChTrans1D3" presStyleIdx="6" presStyleCnt="9"/>
      <dgm:spPr/>
    </dgm:pt>
    <dgm:pt modelId="{903E6A5B-1179-4BC5-AB0D-168A120F10BE}" type="pres">
      <dgm:prSet presAssocID="{25494FA9-4EDF-407C-8F98-D319CB1FAC62}" presName="Name21" presStyleCnt="0"/>
      <dgm:spPr/>
    </dgm:pt>
    <dgm:pt modelId="{9C1DA0A0-7329-4301-9307-2C5CBD0F062A}" type="pres">
      <dgm:prSet presAssocID="{25494FA9-4EDF-407C-8F98-D319CB1FAC62}" presName="level2Shape" presStyleLbl="node3" presStyleIdx="6" presStyleCnt="9" custScaleX="160580" custScaleY="346635"/>
      <dgm:spPr/>
    </dgm:pt>
    <dgm:pt modelId="{90822F19-1819-4628-A595-7B77B12E133F}" type="pres">
      <dgm:prSet presAssocID="{25494FA9-4EDF-407C-8F98-D319CB1FAC62}" presName="hierChild3" presStyleCnt="0"/>
      <dgm:spPr/>
    </dgm:pt>
    <dgm:pt modelId="{C6A94A84-9216-44EF-B55B-16E933848FFD}" type="pres">
      <dgm:prSet presAssocID="{0DEE5E39-11D7-42A2-B4FB-2FEC22C76A00}" presName="Name19" presStyleLbl="parChTrans1D2" presStyleIdx="3" presStyleCnt="4"/>
      <dgm:spPr/>
    </dgm:pt>
    <dgm:pt modelId="{EDEAC925-ABF6-4782-A3D6-CBA8174F79EF}" type="pres">
      <dgm:prSet presAssocID="{9C142489-8D55-4BDA-A2D4-EFBA1B290DAA}" presName="Name21" presStyleCnt="0"/>
      <dgm:spPr/>
    </dgm:pt>
    <dgm:pt modelId="{33D09B9F-6F54-432D-8071-E0E64E687578}" type="pres">
      <dgm:prSet presAssocID="{9C142489-8D55-4BDA-A2D4-EFBA1B290DAA}" presName="level2Shape" presStyleLbl="node2" presStyleIdx="3" presStyleCnt="4" custScaleX="217525" custLinFactY="-12177" custLinFactNeighborX="17258" custLinFactNeighborY="-100000"/>
      <dgm:spPr/>
    </dgm:pt>
    <dgm:pt modelId="{DBFA26C7-FAC8-4C4D-88FF-EF6CFD78F6CA}" type="pres">
      <dgm:prSet presAssocID="{9C142489-8D55-4BDA-A2D4-EFBA1B290DAA}" presName="hierChild3" presStyleCnt="0"/>
      <dgm:spPr/>
    </dgm:pt>
    <dgm:pt modelId="{03560BA0-B354-4550-87F9-C1D147C01583}" type="pres">
      <dgm:prSet presAssocID="{C4F31064-DF6B-47AC-9A44-5C25BF0F5C65}" presName="Name19" presStyleLbl="parChTrans1D3" presStyleIdx="7" presStyleCnt="9"/>
      <dgm:spPr/>
    </dgm:pt>
    <dgm:pt modelId="{B30C6165-2478-4358-AE2E-8316636AE59C}" type="pres">
      <dgm:prSet presAssocID="{E82B8144-E8C9-4A7A-B3C6-E2CD1E77727C}" presName="Name21" presStyleCnt="0"/>
      <dgm:spPr/>
    </dgm:pt>
    <dgm:pt modelId="{E3C1474B-3A35-406A-98E4-8ADEDA8DE6A0}" type="pres">
      <dgm:prSet presAssocID="{E82B8144-E8C9-4A7A-B3C6-E2CD1E77727C}" presName="level2Shape" presStyleLbl="node3" presStyleIdx="7" presStyleCnt="9" custScaleY="285364"/>
      <dgm:spPr/>
    </dgm:pt>
    <dgm:pt modelId="{D9DBD5DC-89C8-4A4D-A9DB-993FCF63E6B9}" type="pres">
      <dgm:prSet presAssocID="{E82B8144-E8C9-4A7A-B3C6-E2CD1E77727C}" presName="hierChild3" presStyleCnt="0"/>
      <dgm:spPr/>
    </dgm:pt>
    <dgm:pt modelId="{B0E13A8C-AE1E-4B6A-94E6-CA0F117E0BA3}" type="pres">
      <dgm:prSet presAssocID="{92A369A6-B92B-4DB9-848F-3362A218E3F5}" presName="Name19" presStyleLbl="parChTrans1D3" presStyleIdx="8" presStyleCnt="9"/>
      <dgm:spPr/>
    </dgm:pt>
    <dgm:pt modelId="{1086B230-A2A6-428B-B1E2-3335DF4DBB4D}" type="pres">
      <dgm:prSet presAssocID="{3C140DC1-A14C-427F-95EA-FBAD4A5BB0A7}" presName="Name21" presStyleCnt="0"/>
      <dgm:spPr/>
    </dgm:pt>
    <dgm:pt modelId="{6391797B-8B3E-4144-8DE9-8B0E30380A0B}" type="pres">
      <dgm:prSet presAssocID="{3C140DC1-A14C-427F-95EA-FBAD4A5BB0A7}" presName="level2Shape" presStyleLbl="node3" presStyleIdx="8" presStyleCnt="9" custScaleY="285364"/>
      <dgm:spPr/>
    </dgm:pt>
    <dgm:pt modelId="{FACF2E69-38BE-4F93-B86D-01ADCCE02494}" type="pres">
      <dgm:prSet presAssocID="{3C140DC1-A14C-427F-95EA-FBAD4A5BB0A7}" presName="hierChild3" presStyleCnt="0"/>
      <dgm:spPr/>
    </dgm:pt>
    <dgm:pt modelId="{986D331C-005B-4CA5-8FA6-FD214DCE0D68}" type="pres">
      <dgm:prSet presAssocID="{45E4FEF0-4491-44E4-8A75-A4ADFABCC827}" presName="bgShapesFlow" presStyleCnt="0"/>
      <dgm:spPr/>
    </dgm:pt>
  </dgm:ptLst>
  <dgm:cxnLst>
    <dgm:cxn modelId="{158C2F02-3403-4AD8-B01D-1FD12FFD483A}" srcId="{891B282A-726A-4266-8931-99ED5C0C6798}" destId="{25494FA9-4EDF-407C-8F98-D319CB1FAC62}" srcOrd="1" destOrd="0" parTransId="{EFA55F50-BC58-4A62-A6AA-5CB4857BDC98}" sibTransId="{8A6053F8-4811-4869-9A49-B683C42E04FD}"/>
    <dgm:cxn modelId="{981AD506-3651-4E50-9C76-29AB1EC88E8C}" srcId="{891B282A-726A-4266-8931-99ED5C0C6798}" destId="{20BE8CB8-718D-41F4-AD3F-2192830D43EB}" srcOrd="0" destOrd="0" parTransId="{6A05AC08-1E1D-4ABC-A2F6-059387F6B77C}" sibTransId="{0A6684D9-BBD3-4C84-8E25-EB1404EE0E59}"/>
    <dgm:cxn modelId="{36E2361C-8D70-4CC3-B377-F7E1949890D3}" type="presOf" srcId="{C87C324D-BB87-4B37-99D7-0209F85DBCAD}" destId="{7487224F-48D7-403A-BAAE-7D0C4B8B31A6}" srcOrd="0" destOrd="0" presId="urn:microsoft.com/office/officeart/2005/8/layout/hierarchy6"/>
    <dgm:cxn modelId="{AB65F41C-E511-4D14-A8F2-91534C2420C0}" type="presOf" srcId="{25494FA9-4EDF-407C-8F98-D319CB1FAC62}" destId="{9C1DA0A0-7329-4301-9307-2C5CBD0F062A}" srcOrd="0" destOrd="0" presId="urn:microsoft.com/office/officeart/2005/8/layout/hierarchy6"/>
    <dgm:cxn modelId="{C1579E22-D97E-48FE-9C93-0C055C853635}" srcId="{B7261CAF-CF1D-4BE4-B9EF-9F915970ED96}" destId="{4916FB33-63A5-4E90-9B83-38D96C5F35A3}" srcOrd="2" destOrd="0" parTransId="{C87C324D-BB87-4B37-99D7-0209F85DBCAD}" sibTransId="{8EAC0FED-E869-448D-B7B4-0F49E588025E}"/>
    <dgm:cxn modelId="{E343042A-7C02-4F3D-ACF9-C5D907F9D5C0}" type="presOf" srcId="{B7261CAF-CF1D-4BE4-B9EF-9F915970ED96}" destId="{3B606832-AC2A-4033-92E6-45E150B77588}" srcOrd="0" destOrd="0" presId="urn:microsoft.com/office/officeart/2005/8/layout/hierarchy6"/>
    <dgm:cxn modelId="{38088F2C-8666-4DC5-AC25-621B1B6D19F3}" srcId="{B7261CAF-CF1D-4BE4-B9EF-9F915970ED96}" destId="{E32A520B-7B2B-4BBE-B368-440208104C20}" srcOrd="0" destOrd="0" parTransId="{5C975ED5-F0EE-45BC-B4ED-2003283ED9D8}" sibTransId="{7391B322-7BD3-4788-8A20-332C86DE45BE}"/>
    <dgm:cxn modelId="{ACC31E2D-10FA-452B-87F3-25BFDFA00112}" type="presOf" srcId="{C4F31064-DF6B-47AC-9A44-5C25BF0F5C65}" destId="{03560BA0-B354-4550-87F9-C1D147C01583}" srcOrd="0" destOrd="0" presId="urn:microsoft.com/office/officeart/2005/8/layout/hierarchy6"/>
    <dgm:cxn modelId="{B18D5E5C-E583-4751-93A3-0F6AD3FA04BC}" srcId="{0A2C15E7-E4F6-42A6-8551-5970AB95C62C}" destId="{302D0E0E-D2EE-4E69-A6F0-37CA34348F95}" srcOrd="1" destOrd="0" parTransId="{935C77BC-7941-4A04-9F8D-F055966EAD6C}" sibTransId="{1F5DFD00-7372-4D27-BD55-C762736B9E84}"/>
    <dgm:cxn modelId="{42EC9E5D-987C-45AB-8F1C-7D8DB1947E45}" type="presOf" srcId="{0A2C15E7-E4F6-42A6-8551-5970AB95C62C}" destId="{832563C7-6E98-4FAB-A58D-1AB49F85B669}" srcOrd="0" destOrd="0" presId="urn:microsoft.com/office/officeart/2005/8/layout/hierarchy6"/>
    <dgm:cxn modelId="{B08E2646-954C-4A6B-A59B-F64E22BFC0E4}" srcId="{0A2C15E7-E4F6-42A6-8551-5970AB95C62C}" destId="{28BE7B0F-D79C-4502-892E-3AAEB5665D53}" srcOrd="0" destOrd="0" parTransId="{E6B67417-B38F-45D7-AE87-A5E324654496}" sibTransId="{F2406851-CCD0-40F5-9EA3-A1509A35B879}"/>
    <dgm:cxn modelId="{6792E247-389B-41E5-8304-4BCC94EEE481}" type="presOf" srcId="{20BE8CB8-718D-41F4-AD3F-2192830D43EB}" destId="{3D1B50C3-C02A-464F-B094-4A76D3EF348B}" srcOrd="0" destOrd="0" presId="urn:microsoft.com/office/officeart/2005/8/layout/hierarchy6"/>
    <dgm:cxn modelId="{C8205B69-E4B6-458C-A693-A6DD93193C8B}" type="presOf" srcId="{B6E17067-A6DB-4CA4-A9DF-018A8AB452C1}" destId="{2CE2843F-2C0A-4E5F-9FAC-E661379E0179}" srcOrd="0" destOrd="0" presId="urn:microsoft.com/office/officeart/2005/8/layout/hierarchy6"/>
    <dgm:cxn modelId="{10F2834B-7879-46F9-BB2A-B012643A7FBC}" type="presOf" srcId="{92A369A6-B92B-4DB9-848F-3362A218E3F5}" destId="{B0E13A8C-AE1E-4B6A-94E6-CA0F117E0BA3}" srcOrd="0" destOrd="0" presId="urn:microsoft.com/office/officeart/2005/8/layout/hierarchy6"/>
    <dgm:cxn modelId="{A867B16E-83F8-4305-A0DF-33E2D18CEA2A}" srcId="{B7261CAF-CF1D-4BE4-B9EF-9F915970ED96}" destId="{D3FBFC6E-6731-408F-92F5-0B57571A8ECD}" srcOrd="1" destOrd="0" parTransId="{1FF05850-3CF8-417C-B19C-654F3E99120C}" sibTransId="{66A09BF1-ECDA-4746-BE90-0E7C4920FA1D}"/>
    <dgm:cxn modelId="{DC77A851-E017-4EA6-A2AB-2E1DC119A3E8}" type="presOf" srcId="{4916FB33-63A5-4E90-9B83-38D96C5F35A3}" destId="{19FAC607-4A7D-493C-B8A1-933CC7500746}" srcOrd="0" destOrd="0" presId="urn:microsoft.com/office/officeart/2005/8/layout/hierarchy6"/>
    <dgm:cxn modelId="{FCE63352-5D86-4C1B-95F5-87320972C1F1}" type="presOf" srcId="{302D0E0E-D2EE-4E69-A6F0-37CA34348F95}" destId="{5807F07F-2184-4834-9DDF-C83FC72FDC0E}" srcOrd="0" destOrd="0" presId="urn:microsoft.com/office/officeart/2005/8/layout/hierarchy6"/>
    <dgm:cxn modelId="{94D59874-2CAD-48BD-8332-C51D81271C23}" srcId="{46D02C49-ABB4-423E-B371-8497BEB35A52}" destId="{0A2C15E7-E4F6-42A6-8551-5970AB95C62C}" srcOrd="1" destOrd="0" parTransId="{B6E17067-A6DB-4CA4-A9DF-018A8AB452C1}" sibTransId="{660AE596-CC52-4BF0-A1AA-ED6202C60383}"/>
    <dgm:cxn modelId="{2BFEEC54-ABE9-48B3-8AAB-E02AE6C6BDA9}" type="presOf" srcId="{6A05AC08-1E1D-4ABC-A2F6-059387F6B77C}" destId="{D330C4E4-5938-4BA2-BF5A-64B97432F888}" srcOrd="0" destOrd="0" presId="urn:microsoft.com/office/officeart/2005/8/layout/hierarchy6"/>
    <dgm:cxn modelId="{D7E9EC59-93CB-42A7-95F2-2B2AE30CE0FD}" type="presOf" srcId="{3C140DC1-A14C-427F-95EA-FBAD4A5BB0A7}" destId="{6391797B-8B3E-4144-8DE9-8B0E30380A0B}" srcOrd="0" destOrd="0" presId="urn:microsoft.com/office/officeart/2005/8/layout/hierarchy6"/>
    <dgm:cxn modelId="{EF920F7A-5C3C-4623-8188-B4A0B41AADBD}" type="presOf" srcId="{9C142489-8D55-4BDA-A2D4-EFBA1B290DAA}" destId="{33D09B9F-6F54-432D-8071-E0E64E687578}" srcOrd="0" destOrd="0" presId="urn:microsoft.com/office/officeart/2005/8/layout/hierarchy6"/>
    <dgm:cxn modelId="{F4E4AC7A-0917-477F-8C57-EBDAE1C51F22}" type="presOf" srcId="{EFA55F50-BC58-4A62-A6AA-5CB4857BDC98}" destId="{8A96175C-8612-4FBE-B28D-DD004880714B}" srcOrd="0" destOrd="0" presId="urn:microsoft.com/office/officeart/2005/8/layout/hierarchy6"/>
    <dgm:cxn modelId="{AABDF47E-35AB-4ABF-B2A6-7F864ED67264}" srcId="{9C142489-8D55-4BDA-A2D4-EFBA1B290DAA}" destId="{3C140DC1-A14C-427F-95EA-FBAD4A5BB0A7}" srcOrd="1" destOrd="0" parTransId="{92A369A6-B92B-4DB9-848F-3362A218E3F5}" sibTransId="{F401A688-3522-46A1-BCB5-0E7CC94FF2E2}"/>
    <dgm:cxn modelId="{5FFF3E8D-88B8-40C5-8F4A-8076F5E8D935}" type="presOf" srcId="{E82B8144-E8C9-4A7A-B3C6-E2CD1E77727C}" destId="{E3C1474B-3A35-406A-98E4-8ADEDA8DE6A0}" srcOrd="0" destOrd="0" presId="urn:microsoft.com/office/officeart/2005/8/layout/hierarchy6"/>
    <dgm:cxn modelId="{3EE411A2-75C1-4D13-876B-0B629A5762AD}" type="presOf" srcId="{E6B67417-B38F-45D7-AE87-A5E324654496}" destId="{3B8D7322-E045-4D28-BBE1-C1374DD7390A}" srcOrd="0" destOrd="0" presId="urn:microsoft.com/office/officeart/2005/8/layout/hierarchy6"/>
    <dgm:cxn modelId="{582EF0A2-F1A1-44BC-9F45-C0CBEABBA0FB}" type="presOf" srcId="{935C77BC-7941-4A04-9F8D-F055966EAD6C}" destId="{294660CA-F8B4-4F67-B5D0-ED44A8BE3FE7}" srcOrd="0" destOrd="0" presId="urn:microsoft.com/office/officeart/2005/8/layout/hierarchy6"/>
    <dgm:cxn modelId="{38D32EA4-E892-4755-9719-BD9776865BDE}" srcId="{45E4FEF0-4491-44E4-8A75-A4ADFABCC827}" destId="{46D02C49-ABB4-423E-B371-8497BEB35A52}" srcOrd="0" destOrd="0" parTransId="{94B6F95E-8571-477A-A456-92047A8EDB42}" sibTransId="{B58E8CA7-EB94-4C99-8465-043736CF7E5E}"/>
    <dgm:cxn modelId="{8D6EF6AD-3D5E-4788-A66F-FE8102A8688E}" type="presOf" srcId="{E23046DE-9A80-45BF-92CC-3B741A5A6EB5}" destId="{A994A73E-C240-48FB-9FEF-DEBC5960DAAB}" srcOrd="0" destOrd="0" presId="urn:microsoft.com/office/officeart/2005/8/layout/hierarchy6"/>
    <dgm:cxn modelId="{39723DB1-D3B3-40BC-96EE-8767213F6AA4}" type="presOf" srcId="{45E4FEF0-4491-44E4-8A75-A4ADFABCC827}" destId="{38877399-C6D9-4BA7-8A87-8B4953377B65}" srcOrd="0" destOrd="0" presId="urn:microsoft.com/office/officeart/2005/8/layout/hierarchy6"/>
    <dgm:cxn modelId="{D4B5B1B1-76E6-4EC4-A955-9A6976492FEA}" type="presOf" srcId="{0DEE5E39-11D7-42A2-B4FB-2FEC22C76A00}" destId="{C6A94A84-9216-44EF-B55B-16E933848FFD}" srcOrd="0" destOrd="0" presId="urn:microsoft.com/office/officeart/2005/8/layout/hierarchy6"/>
    <dgm:cxn modelId="{D57FE5C1-7846-49B5-868A-516E1629779A}" type="presOf" srcId="{1FF05850-3CF8-417C-B19C-654F3E99120C}" destId="{CCE43611-AEA8-428B-B985-10FD9B6AC0B6}" srcOrd="0" destOrd="0" presId="urn:microsoft.com/office/officeart/2005/8/layout/hierarchy6"/>
    <dgm:cxn modelId="{503E2AC3-926E-461A-A60D-2A0DC2078A6E}" type="presOf" srcId="{5C975ED5-F0EE-45BC-B4ED-2003283ED9D8}" destId="{FB7B47C7-9087-4D8D-9964-AD360E307D32}" srcOrd="0" destOrd="0" presId="urn:microsoft.com/office/officeart/2005/8/layout/hierarchy6"/>
    <dgm:cxn modelId="{393059CD-0A44-428C-901E-EBAA46324899}" type="presOf" srcId="{E32A520B-7B2B-4BBE-B368-440208104C20}" destId="{DA247DA9-5239-4E26-8ECB-563191171058}" srcOrd="0" destOrd="0" presId="urn:microsoft.com/office/officeart/2005/8/layout/hierarchy6"/>
    <dgm:cxn modelId="{602D36D7-AF9B-4F0E-8E1B-6A27A1D10AC6}" type="presOf" srcId="{46D02C49-ABB4-423E-B371-8497BEB35A52}" destId="{7BC4DA93-ECD7-4D6B-B902-19101C8E4DD7}" srcOrd="0" destOrd="0" presId="urn:microsoft.com/office/officeart/2005/8/layout/hierarchy6"/>
    <dgm:cxn modelId="{276A2ED8-2E64-4B13-891A-C7F516EEDB07}" type="presOf" srcId="{B1EA1950-8C17-427D-A6B6-05108B3B91EC}" destId="{863F594C-08A7-4CF7-B053-D7A85059C800}" srcOrd="0" destOrd="0" presId="urn:microsoft.com/office/officeart/2005/8/layout/hierarchy6"/>
    <dgm:cxn modelId="{6F072BDC-77CF-45EC-AFDD-27FF4CBAE087}" type="presOf" srcId="{28BE7B0F-D79C-4502-892E-3AAEB5665D53}" destId="{F2F6C23A-BF22-4E0A-9DC8-A9C3BBDD1439}" srcOrd="0" destOrd="0" presId="urn:microsoft.com/office/officeart/2005/8/layout/hierarchy6"/>
    <dgm:cxn modelId="{652E0BDD-0337-4C53-B4D5-2DCB2EF17476}" srcId="{46D02C49-ABB4-423E-B371-8497BEB35A52}" destId="{891B282A-726A-4266-8931-99ED5C0C6798}" srcOrd="2" destOrd="0" parTransId="{E23046DE-9A80-45BF-92CC-3B741A5A6EB5}" sibTransId="{F462C5C8-79DD-4F9C-A0C5-077BF199F4D3}"/>
    <dgm:cxn modelId="{25FDD3EF-60E4-4FDD-B1CA-EF7F2CCF2C04}" srcId="{9C142489-8D55-4BDA-A2D4-EFBA1B290DAA}" destId="{E82B8144-E8C9-4A7A-B3C6-E2CD1E77727C}" srcOrd="0" destOrd="0" parTransId="{C4F31064-DF6B-47AC-9A44-5C25BF0F5C65}" sibTransId="{A738C56C-2D01-4876-B10F-54099130CC0E}"/>
    <dgm:cxn modelId="{144F1AF6-FD8D-46A6-9D15-57B9EAB65989}" type="presOf" srcId="{891B282A-726A-4266-8931-99ED5C0C6798}" destId="{F2453839-A71D-4274-B7A5-AAE950FF1496}" srcOrd="0" destOrd="0" presId="urn:microsoft.com/office/officeart/2005/8/layout/hierarchy6"/>
    <dgm:cxn modelId="{58F72EF9-5A91-4C96-B7AB-363F6AE10E35}" srcId="{46D02C49-ABB4-423E-B371-8497BEB35A52}" destId="{9C142489-8D55-4BDA-A2D4-EFBA1B290DAA}" srcOrd="3" destOrd="0" parTransId="{0DEE5E39-11D7-42A2-B4FB-2FEC22C76A00}" sibTransId="{43994A1A-8F3F-4BBE-90C9-337A19972461}"/>
    <dgm:cxn modelId="{8FC09FF9-F46C-4692-A0EC-79760A67B837}" type="presOf" srcId="{D3FBFC6E-6731-408F-92F5-0B57571A8ECD}" destId="{FB5D1875-48F2-4788-8F6D-F43B0AC72F81}" srcOrd="0" destOrd="0" presId="urn:microsoft.com/office/officeart/2005/8/layout/hierarchy6"/>
    <dgm:cxn modelId="{F213FDFA-E5A3-4D77-BF4A-90173425060B}" srcId="{46D02C49-ABB4-423E-B371-8497BEB35A52}" destId="{B7261CAF-CF1D-4BE4-B9EF-9F915970ED96}" srcOrd="0" destOrd="0" parTransId="{B1EA1950-8C17-427D-A6B6-05108B3B91EC}" sibTransId="{7839226D-0DF2-461D-B214-81A5CCCFAEDF}"/>
    <dgm:cxn modelId="{A5C70838-F169-4561-8365-E9634FA53F7A}" type="presParOf" srcId="{38877399-C6D9-4BA7-8A87-8B4953377B65}" destId="{E88E59BB-7AE5-4D98-8C1E-1C6497A1E900}" srcOrd="0" destOrd="0" presId="urn:microsoft.com/office/officeart/2005/8/layout/hierarchy6"/>
    <dgm:cxn modelId="{7072DF37-CFCC-449E-8698-C357E7A72C75}" type="presParOf" srcId="{E88E59BB-7AE5-4D98-8C1E-1C6497A1E900}" destId="{6503A41B-2767-48EF-A79A-87C55654E676}" srcOrd="0" destOrd="0" presId="urn:microsoft.com/office/officeart/2005/8/layout/hierarchy6"/>
    <dgm:cxn modelId="{41D210C3-3256-415F-B7D4-81387ACE4CBB}" type="presParOf" srcId="{6503A41B-2767-48EF-A79A-87C55654E676}" destId="{8A25ABFB-F5F4-441E-9704-E3713FA557EC}" srcOrd="0" destOrd="0" presId="urn:microsoft.com/office/officeart/2005/8/layout/hierarchy6"/>
    <dgm:cxn modelId="{EAAC215A-3AE8-4E08-871B-33DECBF87B82}" type="presParOf" srcId="{8A25ABFB-F5F4-441E-9704-E3713FA557EC}" destId="{7BC4DA93-ECD7-4D6B-B902-19101C8E4DD7}" srcOrd="0" destOrd="0" presId="urn:microsoft.com/office/officeart/2005/8/layout/hierarchy6"/>
    <dgm:cxn modelId="{52D6E565-2025-4050-992D-4BAD5F0D82D7}" type="presParOf" srcId="{8A25ABFB-F5F4-441E-9704-E3713FA557EC}" destId="{EAC30DD6-D3A6-490F-8349-1289725A460C}" srcOrd="1" destOrd="0" presId="urn:microsoft.com/office/officeart/2005/8/layout/hierarchy6"/>
    <dgm:cxn modelId="{6530DC4E-23F1-44BF-9846-3B1872E54571}" type="presParOf" srcId="{EAC30DD6-D3A6-490F-8349-1289725A460C}" destId="{863F594C-08A7-4CF7-B053-D7A85059C800}" srcOrd="0" destOrd="0" presId="urn:microsoft.com/office/officeart/2005/8/layout/hierarchy6"/>
    <dgm:cxn modelId="{98D74EB3-29B2-498D-B4C6-8BF52EF3A9C3}" type="presParOf" srcId="{EAC30DD6-D3A6-490F-8349-1289725A460C}" destId="{0C66861A-0341-4525-A7B0-C1A3D5CA4B41}" srcOrd="1" destOrd="0" presId="urn:microsoft.com/office/officeart/2005/8/layout/hierarchy6"/>
    <dgm:cxn modelId="{7350AE55-C9B2-4BB8-8C23-06642C6C1E13}" type="presParOf" srcId="{0C66861A-0341-4525-A7B0-C1A3D5CA4B41}" destId="{3B606832-AC2A-4033-92E6-45E150B77588}" srcOrd="0" destOrd="0" presId="urn:microsoft.com/office/officeart/2005/8/layout/hierarchy6"/>
    <dgm:cxn modelId="{D14F92AC-08D2-44D5-A969-D4A45A9CEF76}" type="presParOf" srcId="{0C66861A-0341-4525-A7B0-C1A3D5CA4B41}" destId="{8EC5E61B-ACEF-4E06-B8FA-1EDEDF23BCEE}" srcOrd="1" destOrd="0" presId="urn:microsoft.com/office/officeart/2005/8/layout/hierarchy6"/>
    <dgm:cxn modelId="{CBBC578F-E640-495A-A4F0-DC57F676562F}" type="presParOf" srcId="{8EC5E61B-ACEF-4E06-B8FA-1EDEDF23BCEE}" destId="{FB7B47C7-9087-4D8D-9964-AD360E307D32}" srcOrd="0" destOrd="0" presId="urn:microsoft.com/office/officeart/2005/8/layout/hierarchy6"/>
    <dgm:cxn modelId="{38392876-44B3-4671-ACA8-82731B956C11}" type="presParOf" srcId="{8EC5E61B-ACEF-4E06-B8FA-1EDEDF23BCEE}" destId="{76CFDC04-3A6F-4624-87C4-A305763DCE30}" srcOrd="1" destOrd="0" presId="urn:microsoft.com/office/officeart/2005/8/layout/hierarchy6"/>
    <dgm:cxn modelId="{D50D2BBA-F857-4272-9E53-89EE7E81C59E}" type="presParOf" srcId="{76CFDC04-3A6F-4624-87C4-A305763DCE30}" destId="{DA247DA9-5239-4E26-8ECB-563191171058}" srcOrd="0" destOrd="0" presId="urn:microsoft.com/office/officeart/2005/8/layout/hierarchy6"/>
    <dgm:cxn modelId="{83E3FE1B-24B6-43CA-9D2F-5B47BEF190DD}" type="presParOf" srcId="{76CFDC04-3A6F-4624-87C4-A305763DCE30}" destId="{1C17ABB8-8B98-464A-BC5E-F775C82C76BA}" srcOrd="1" destOrd="0" presId="urn:microsoft.com/office/officeart/2005/8/layout/hierarchy6"/>
    <dgm:cxn modelId="{6FB0E3C1-2FDF-4F9D-9CAC-3B4F7B4D3D0F}" type="presParOf" srcId="{8EC5E61B-ACEF-4E06-B8FA-1EDEDF23BCEE}" destId="{CCE43611-AEA8-428B-B985-10FD9B6AC0B6}" srcOrd="2" destOrd="0" presId="urn:microsoft.com/office/officeart/2005/8/layout/hierarchy6"/>
    <dgm:cxn modelId="{49CF0267-4B5E-4A79-BC1A-EB3199B88038}" type="presParOf" srcId="{8EC5E61B-ACEF-4E06-B8FA-1EDEDF23BCEE}" destId="{DD632314-9BDD-41C6-B68B-9F2F7E9FF385}" srcOrd="3" destOrd="0" presId="urn:microsoft.com/office/officeart/2005/8/layout/hierarchy6"/>
    <dgm:cxn modelId="{01628B0C-EBF3-4574-8467-B860489B46DF}" type="presParOf" srcId="{DD632314-9BDD-41C6-B68B-9F2F7E9FF385}" destId="{FB5D1875-48F2-4788-8F6D-F43B0AC72F81}" srcOrd="0" destOrd="0" presId="urn:microsoft.com/office/officeart/2005/8/layout/hierarchy6"/>
    <dgm:cxn modelId="{4E4FCBB2-7C3B-4C87-9336-0801732F6A85}" type="presParOf" srcId="{DD632314-9BDD-41C6-B68B-9F2F7E9FF385}" destId="{65D9EC4D-5DE0-4B2B-8403-D6B28CAFB6D9}" srcOrd="1" destOrd="0" presId="urn:microsoft.com/office/officeart/2005/8/layout/hierarchy6"/>
    <dgm:cxn modelId="{B77444C8-CAD9-4D90-821F-13240E5742DD}" type="presParOf" srcId="{8EC5E61B-ACEF-4E06-B8FA-1EDEDF23BCEE}" destId="{7487224F-48D7-403A-BAAE-7D0C4B8B31A6}" srcOrd="4" destOrd="0" presId="urn:microsoft.com/office/officeart/2005/8/layout/hierarchy6"/>
    <dgm:cxn modelId="{278119C8-3BCE-4D6E-BD14-E9BC623D4E03}" type="presParOf" srcId="{8EC5E61B-ACEF-4E06-B8FA-1EDEDF23BCEE}" destId="{46B93BF4-7C67-41A6-8FC1-3B90FE3B8437}" srcOrd="5" destOrd="0" presId="urn:microsoft.com/office/officeart/2005/8/layout/hierarchy6"/>
    <dgm:cxn modelId="{34567561-8C2C-4EF4-BF0E-22CEC996C485}" type="presParOf" srcId="{46B93BF4-7C67-41A6-8FC1-3B90FE3B8437}" destId="{19FAC607-4A7D-493C-B8A1-933CC7500746}" srcOrd="0" destOrd="0" presId="urn:microsoft.com/office/officeart/2005/8/layout/hierarchy6"/>
    <dgm:cxn modelId="{66177B03-0F69-454B-88E9-65EBD0AD0ED8}" type="presParOf" srcId="{46B93BF4-7C67-41A6-8FC1-3B90FE3B8437}" destId="{0392E49C-FA9D-47C7-BE3F-C57B8C4FD727}" srcOrd="1" destOrd="0" presId="urn:microsoft.com/office/officeart/2005/8/layout/hierarchy6"/>
    <dgm:cxn modelId="{EEFE2B67-C387-466E-B4DF-AE94AA88ADFB}" type="presParOf" srcId="{EAC30DD6-D3A6-490F-8349-1289725A460C}" destId="{2CE2843F-2C0A-4E5F-9FAC-E661379E0179}" srcOrd="2" destOrd="0" presId="urn:microsoft.com/office/officeart/2005/8/layout/hierarchy6"/>
    <dgm:cxn modelId="{C16501B2-F7FE-4689-B92F-5A55E575C94A}" type="presParOf" srcId="{EAC30DD6-D3A6-490F-8349-1289725A460C}" destId="{84A40043-F1CB-4C10-AB9D-B3B317B66C78}" srcOrd="3" destOrd="0" presId="urn:microsoft.com/office/officeart/2005/8/layout/hierarchy6"/>
    <dgm:cxn modelId="{421A5656-5BE3-4F56-969D-1DA4DBA56B2D}" type="presParOf" srcId="{84A40043-F1CB-4C10-AB9D-B3B317B66C78}" destId="{832563C7-6E98-4FAB-A58D-1AB49F85B669}" srcOrd="0" destOrd="0" presId="urn:microsoft.com/office/officeart/2005/8/layout/hierarchy6"/>
    <dgm:cxn modelId="{B25BF967-2508-4C48-AD58-1DB07369EE3F}" type="presParOf" srcId="{84A40043-F1CB-4C10-AB9D-B3B317B66C78}" destId="{A28FE3D7-369B-4AA0-AEAC-CB8DD59CA362}" srcOrd="1" destOrd="0" presId="urn:microsoft.com/office/officeart/2005/8/layout/hierarchy6"/>
    <dgm:cxn modelId="{C0269E55-8890-49ED-A73D-D09CF77B2F99}" type="presParOf" srcId="{A28FE3D7-369B-4AA0-AEAC-CB8DD59CA362}" destId="{3B8D7322-E045-4D28-BBE1-C1374DD7390A}" srcOrd="0" destOrd="0" presId="urn:microsoft.com/office/officeart/2005/8/layout/hierarchy6"/>
    <dgm:cxn modelId="{BEC3BD10-E7D5-4410-803F-A453DA43AD7F}" type="presParOf" srcId="{A28FE3D7-369B-4AA0-AEAC-CB8DD59CA362}" destId="{E86E4A7D-4C0C-4F82-A0D5-D703C6CA33E7}" srcOrd="1" destOrd="0" presId="urn:microsoft.com/office/officeart/2005/8/layout/hierarchy6"/>
    <dgm:cxn modelId="{F3322B91-031D-40C4-8E1F-18B3E606BB6E}" type="presParOf" srcId="{E86E4A7D-4C0C-4F82-A0D5-D703C6CA33E7}" destId="{F2F6C23A-BF22-4E0A-9DC8-A9C3BBDD1439}" srcOrd="0" destOrd="0" presId="urn:microsoft.com/office/officeart/2005/8/layout/hierarchy6"/>
    <dgm:cxn modelId="{19B7AF85-9D05-4F67-8C80-FC2A7A3970DB}" type="presParOf" srcId="{E86E4A7D-4C0C-4F82-A0D5-D703C6CA33E7}" destId="{58F137FE-1CF4-455D-BFCB-EB9CABD97A2D}" srcOrd="1" destOrd="0" presId="urn:microsoft.com/office/officeart/2005/8/layout/hierarchy6"/>
    <dgm:cxn modelId="{A8D750D3-F08F-4150-B5CA-E5C97409CB4A}" type="presParOf" srcId="{A28FE3D7-369B-4AA0-AEAC-CB8DD59CA362}" destId="{294660CA-F8B4-4F67-B5D0-ED44A8BE3FE7}" srcOrd="2" destOrd="0" presId="urn:microsoft.com/office/officeart/2005/8/layout/hierarchy6"/>
    <dgm:cxn modelId="{FB01836C-D580-4711-B658-25EEB268C1C4}" type="presParOf" srcId="{A28FE3D7-369B-4AA0-AEAC-CB8DD59CA362}" destId="{5B176C52-47D1-4B3A-B3C1-815C5C66BB66}" srcOrd="3" destOrd="0" presId="urn:microsoft.com/office/officeart/2005/8/layout/hierarchy6"/>
    <dgm:cxn modelId="{6FB6044B-1FC0-4552-9A14-B95FA5777D6B}" type="presParOf" srcId="{5B176C52-47D1-4B3A-B3C1-815C5C66BB66}" destId="{5807F07F-2184-4834-9DDF-C83FC72FDC0E}" srcOrd="0" destOrd="0" presId="urn:microsoft.com/office/officeart/2005/8/layout/hierarchy6"/>
    <dgm:cxn modelId="{B5F9F9A1-D252-4135-A056-04BEBBF956D9}" type="presParOf" srcId="{5B176C52-47D1-4B3A-B3C1-815C5C66BB66}" destId="{FF22608B-4FF8-4514-9BAF-73D5A0C20C14}" srcOrd="1" destOrd="0" presId="urn:microsoft.com/office/officeart/2005/8/layout/hierarchy6"/>
    <dgm:cxn modelId="{5B7D0E0A-84CF-4FDB-8BA2-2105B479AD09}" type="presParOf" srcId="{EAC30DD6-D3A6-490F-8349-1289725A460C}" destId="{A994A73E-C240-48FB-9FEF-DEBC5960DAAB}" srcOrd="4" destOrd="0" presId="urn:microsoft.com/office/officeart/2005/8/layout/hierarchy6"/>
    <dgm:cxn modelId="{AACA6871-9D53-4486-8C0B-D2E88E3FA7D2}" type="presParOf" srcId="{EAC30DD6-D3A6-490F-8349-1289725A460C}" destId="{0CB4DA1B-4F9A-4AE6-8D2A-03EA9CACC89E}" srcOrd="5" destOrd="0" presId="urn:microsoft.com/office/officeart/2005/8/layout/hierarchy6"/>
    <dgm:cxn modelId="{74C5D552-68AC-4DC3-B59D-CF4E98A91BE2}" type="presParOf" srcId="{0CB4DA1B-4F9A-4AE6-8D2A-03EA9CACC89E}" destId="{F2453839-A71D-4274-B7A5-AAE950FF1496}" srcOrd="0" destOrd="0" presId="urn:microsoft.com/office/officeart/2005/8/layout/hierarchy6"/>
    <dgm:cxn modelId="{BBA30BF5-81DD-43BA-BDFF-85DEFE59B462}" type="presParOf" srcId="{0CB4DA1B-4F9A-4AE6-8D2A-03EA9CACC89E}" destId="{2EBBCB0B-57CF-40E6-953E-A7AD7233E5E1}" srcOrd="1" destOrd="0" presId="urn:microsoft.com/office/officeart/2005/8/layout/hierarchy6"/>
    <dgm:cxn modelId="{9CDF377E-A704-43BB-8545-7D9EC037C2E7}" type="presParOf" srcId="{2EBBCB0B-57CF-40E6-953E-A7AD7233E5E1}" destId="{D330C4E4-5938-4BA2-BF5A-64B97432F888}" srcOrd="0" destOrd="0" presId="urn:microsoft.com/office/officeart/2005/8/layout/hierarchy6"/>
    <dgm:cxn modelId="{DEB8064F-F53F-4736-B49A-EC67E113F171}" type="presParOf" srcId="{2EBBCB0B-57CF-40E6-953E-A7AD7233E5E1}" destId="{28DC3A10-9ED4-4C81-A193-39C73C88758B}" srcOrd="1" destOrd="0" presId="urn:microsoft.com/office/officeart/2005/8/layout/hierarchy6"/>
    <dgm:cxn modelId="{1F5297BC-F746-41EE-9C53-CE2FFB188170}" type="presParOf" srcId="{28DC3A10-9ED4-4C81-A193-39C73C88758B}" destId="{3D1B50C3-C02A-464F-B094-4A76D3EF348B}" srcOrd="0" destOrd="0" presId="urn:microsoft.com/office/officeart/2005/8/layout/hierarchy6"/>
    <dgm:cxn modelId="{30FF9019-3045-40DA-AB22-0D13E8DC8443}" type="presParOf" srcId="{28DC3A10-9ED4-4C81-A193-39C73C88758B}" destId="{F0A92C64-5687-4801-8762-0C433E470881}" srcOrd="1" destOrd="0" presId="urn:microsoft.com/office/officeart/2005/8/layout/hierarchy6"/>
    <dgm:cxn modelId="{025A5620-710A-4DCD-B29D-95E8AED03529}" type="presParOf" srcId="{2EBBCB0B-57CF-40E6-953E-A7AD7233E5E1}" destId="{8A96175C-8612-4FBE-B28D-DD004880714B}" srcOrd="2" destOrd="0" presId="urn:microsoft.com/office/officeart/2005/8/layout/hierarchy6"/>
    <dgm:cxn modelId="{B22E1F42-1F9E-4890-B738-4AA85A8579BD}" type="presParOf" srcId="{2EBBCB0B-57CF-40E6-953E-A7AD7233E5E1}" destId="{903E6A5B-1179-4BC5-AB0D-168A120F10BE}" srcOrd="3" destOrd="0" presId="urn:microsoft.com/office/officeart/2005/8/layout/hierarchy6"/>
    <dgm:cxn modelId="{05ED27ED-1901-4E48-A05B-BBC1D73FA5DF}" type="presParOf" srcId="{903E6A5B-1179-4BC5-AB0D-168A120F10BE}" destId="{9C1DA0A0-7329-4301-9307-2C5CBD0F062A}" srcOrd="0" destOrd="0" presId="urn:microsoft.com/office/officeart/2005/8/layout/hierarchy6"/>
    <dgm:cxn modelId="{02D869E3-82F0-4110-AA2D-7B037554DBE4}" type="presParOf" srcId="{903E6A5B-1179-4BC5-AB0D-168A120F10BE}" destId="{90822F19-1819-4628-A595-7B77B12E133F}" srcOrd="1" destOrd="0" presId="urn:microsoft.com/office/officeart/2005/8/layout/hierarchy6"/>
    <dgm:cxn modelId="{B06B84E0-7604-4DA2-A400-36395708329E}" type="presParOf" srcId="{EAC30DD6-D3A6-490F-8349-1289725A460C}" destId="{C6A94A84-9216-44EF-B55B-16E933848FFD}" srcOrd="6" destOrd="0" presId="urn:microsoft.com/office/officeart/2005/8/layout/hierarchy6"/>
    <dgm:cxn modelId="{A017BA8A-9211-49B9-AC09-46D2523AB9D1}" type="presParOf" srcId="{EAC30DD6-D3A6-490F-8349-1289725A460C}" destId="{EDEAC925-ABF6-4782-A3D6-CBA8174F79EF}" srcOrd="7" destOrd="0" presId="urn:microsoft.com/office/officeart/2005/8/layout/hierarchy6"/>
    <dgm:cxn modelId="{F358DFDE-B610-4DA6-B9C7-520E49C6B25B}" type="presParOf" srcId="{EDEAC925-ABF6-4782-A3D6-CBA8174F79EF}" destId="{33D09B9F-6F54-432D-8071-E0E64E687578}" srcOrd="0" destOrd="0" presId="urn:microsoft.com/office/officeart/2005/8/layout/hierarchy6"/>
    <dgm:cxn modelId="{E28EA101-7B5E-4D99-93A7-92A8EEF413E7}" type="presParOf" srcId="{EDEAC925-ABF6-4782-A3D6-CBA8174F79EF}" destId="{DBFA26C7-FAC8-4C4D-88FF-EF6CFD78F6CA}" srcOrd="1" destOrd="0" presId="urn:microsoft.com/office/officeart/2005/8/layout/hierarchy6"/>
    <dgm:cxn modelId="{1076699B-5AF5-43E1-8F3A-5A642472E695}" type="presParOf" srcId="{DBFA26C7-FAC8-4C4D-88FF-EF6CFD78F6CA}" destId="{03560BA0-B354-4550-87F9-C1D147C01583}" srcOrd="0" destOrd="0" presId="urn:microsoft.com/office/officeart/2005/8/layout/hierarchy6"/>
    <dgm:cxn modelId="{A56F0241-6623-4B65-AC21-F4588252DF82}" type="presParOf" srcId="{DBFA26C7-FAC8-4C4D-88FF-EF6CFD78F6CA}" destId="{B30C6165-2478-4358-AE2E-8316636AE59C}" srcOrd="1" destOrd="0" presId="urn:microsoft.com/office/officeart/2005/8/layout/hierarchy6"/>
    <dgm:cxn modelId="{0B1DC3CE-4A5D-42A2-8E10-82B407FB1474}" type="presParOf" srcId="{B30C6165-2478-4358-AE2E-8316636AE59C}" destId="{E3C1474B-3A35-406A-98E4-8ADEDA8DE6A0}" srcOrd="0" destOrd="0" presId="urn:microsoft.com/office/officeart/2005/8/layout/hierarchy6"/>
    <dgm:cxn modelId="{FCF55E09-516D-4186-82FE-AA196EB7EE91}" type="presParOf" srcId="{B30C6165-2478-4358-AE2E-8316636AE59C}" destId="{D9DBD5DC-89C8-4A4D-A9DB-993FCF63E6B9}" srcOrd="1" destOrd="0" presId="urn:microsoft.com/office/officeart/2005/8/layout/hierarchy6"/>
    <dgm:cxn modelId="{5E614847-1314-4E1B-87DA-301E0ED53807}" type="presParOf" srcId="{DBFA26C7-FAC8-4C4D-88FF-EF6CFD78F6CA}" destId="{B0E13A8C-AE1E-4B6A-94E6-CA0F117E0BA3}" srcOrd="2" destOrd="0" presId="urn:microsoft.com/office/officeart/2005/8/layout/hierarchy6"/>
    <dgm:cxn modelId="{160050B2-987A-4865-A1A6-B0A806782B3B}" type="presParOf" srcId="{DBFA26C7-FAC8-4C4D-88FF-EF6CFD78F6CA}" destId="{1086B230-A2A6-428B-B1E2-3335DF4DBB4D}" srcOrd="3" destOrd="0" presId="urn:microsoft.com/office/officeart/2005/8/layout/hierarchy6"/>
    <dgm:cxn modelId="{6A3A8C35-0098-4D34-BFC1-8A78DF6089C3}" type="presParOf" srcId="{1086B230-A2A6-428B-B1E2-3335DF4DBB4D}" destId="{6391797B-8B3E-4144-8DE9-8B0E30380A0B}" srcOrd="0" destOrd="0" presId="urn:microsoft.com/office/officeart/2005/8/layout/hierarchy6"/>
    <dgm:cxn modelId="{36E2B5FC-FE9D-405A-A5EF-362BD8FF32AD}" type="presParOf" srcId="{1086B230-A2A6-428B-B1E2-3335DF4DBB4D}" destId="{FACF2E69-38BE-4F93-B86D-01ADCCE02494}" srcOrd="1" destOrd="0" presId="urn:microsoft.com/office/officeart/2005/8/layout/hierarchy6"/>
    <dgm:cxn modelId="{8432C4A7-18EA-4B44-8259-9268FB641962}" type="presParOf" srcId="{38877399-C6D9-4BA7-8A87-8B4953377B65}" destId="{986D331C-005B-4CA5-8FA6-FD214DCE0D68}" srcOrd="1" destOrd="0" presId="urn:microsoft.com/office/officeart/2005/8/layout/hierarchy6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040C6F-AEEF-4B3A-B7F3-7BE80DA03744}">
      <dsp:nvSpPr>
        <dsp:cNvPr id="0" name=""/>
        <dsp:cNvSpPr/>
      </dsp:nvSpPr>
      <dsp:spPr>
        <a:xfrm>
          <a:off x="4782367" y="2593085"/>
          <a:ext cx="319214" cy="8683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68333"/>
              </a:lnTo>
              <a:lnTo>
                <a:pt x="319214" y="868333"/>
              </a:lnTo>
            </a:path>
          </a:pathLst>
        </a:custGeom>
        <a:noFill/>
        <a:ln w="28575" cap="flat" cmpd="sng" algn="ctr">
          <a:solidFill>
            <a:schemeClr val="accent6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BB4484F-1DE3-439E-AD92-E3FC0A2CB624}">
      <dsp:nvSpPr>
        <dsp:cNvPr id="0" name=""/>
        <dsp:cNvSpPr/>
      </dsp:nvSpPr>
      <dsp:spPr>
        <a:xfrm>
          <a:off x="3349510" y="1252831"/>
          <a:ext cx="2284095" cy="39641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8206"/>
              </a:lnTo>
              <a:lnTo>
                <a:pt x="2284095" y="198206"/>
              </a:lnTo>
              <a:lnTo>
                <a:pt x="2284095" y="396413"/>
              </a:lnTo>
            </a:path>
          </a:pathLst>
        </a:custGeom>
        <a:noFill/>
        <a:ln w="28575" cap="flat" cmpd="sng" algn="ctr">
          <a:solidFill>
            <a:schemeClr val="accent6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B00B56-D5B8-438B-BA08-82F6E0130A98}">
      <dsp:nvSpPr>
        <dsp:cNvPr id="0" name=""/>
        <dsp:cNvSpPr/>
      </dsp:nvSpPr>
      <dsp:spPr>
        <a:xfrm>
          <a:off x="2474230" y="2593085"/>
          <a:ext cx="283152" cy="8683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68333"/>
              </a:lnTo>
              <a:lnTo>
                <a:pt x="283152" y="868333"/>
              </a:lnTo>
            </a:path>
          </a:pathLst>
        </a:custGeom>
        <a:noFill/>
        <a:ln w="28575" cap="flat" cmpd="sng" algn="ctr">
          <a:solidFill>
            <a:schemeClr val="accent6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91A877-546B-43FC-AB12-8B79FD933963}">
      <dsp:nvSpPr>
        <dsp:cNvPr id="0" name=""/>
        <dsp:cNvSpPr/>
      </dsp:nvSpPr>
      <dsp:spPr>
        <a:xfrm>
          <a:off x="3229303" y="1252831"/>
          <a:ext cx="120207" cy="396413"/>
        </a:xfrm>
        <a:custGeom>
          <a:avLst/>
          <a:gdLst/>
          <a:ahLst/>
          <a:cxnLst/>
          <a:rect l="0" t="0" r="0" b="0"/>
          <a:pathLst>
            <a:path>
              <a:moveTo>
                <a:pt x="120207" y="0"/>
              </a:moveTo>
              <a:lnTo>
                <a:pt x="120207" y="198206"/>
              </a:lnTo>
              <a:lnTo>
                <a:pt x="0" y="198206"/>
              </a:lnTo>
              <a:lnTo>
                <a:pt x="0" y="396413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077EF98-BAF9-443B-A52F-FBC7BFC6C167}">
      <dsp:nvSpPr>
        <dsp:cNvPr id="0" name=""/>
        <dsp:cNvSpPr/>
      </dsp:nvSpPr>
      <dsp:spPr>
        <a:xfrm>
          <a:off x="190135" y="2593085"/>
          <a:ext cx="283152" cy="8683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68333"/>
              </a:lnTo>
              <a:lnTo>
                <a:pt x="283152" y="868333"/>
              </a:lnTo>
            </a:path>
          </a:pathLst>
        </a:custGeom>
        <a:noFill/>
        <a:ln w="28575" cap="flat" cmpd="sng" algn="ctr">
          <a:solidFill>
            <a:schemeClr val="accent6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9D89AC-837A-4731-9FE2-ACE935E2A635}">
      <dsp:nvSpPr>
        <dsp:cNvPr id="0" name=""/>
        <dsp:cNvSpPr/>
      </dsp:nvSpPr>
      <dsp:spPr>
        <a:xfrm>
          <a:off x="945207" y="1252831"/>
          <a:ext cx="2404302" cy="396413"/>
        </a:xfrm>
        <a:custGeom>
          <a:avLst/>
          <a:gdLst/>
          <a:ahLst/>
          <a:cxnLst/>
          <a:rect l="0" t="0" r="0" b="0"/>
          <a:pathLst>
            <a:path>
              <a:moveTo>
                <a:pt x="2404302" y="0"/>
              </a:moveTo>
              <a:lnTo>
                <a:pt x="2404302" y="198206"/>
              </a:lnTo>
              <a:lnTo>
                <a:pt x="0" y="198206"/>
              </a:lnTo>
              <a:lnTo>
                <a:pt x="0" y="396413"/>
              </a:lnTo>
            </a:path>
          </a:pathLst>
        </a:custGeom>
        <a:noFill/>
        <a:ln w="28575" cap="flat" cmpd="sng" algn="ctr">
          <a:solidFill>
            <a:schemeClr val="accent6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52C380D-F31D-4127-B54C-0FF1AB6010A5}">
      <dsp:nvSpPr>
        <dsp:cNvPr id="0" name=""/>
        <dsp:cNvSpPr/>
      </dsp:nvSpPr>
      <dsp:spPr>
        <a:xfrm>
          <a:off x="2362319" y="511000"/>
          <a:ext cx="1974383" cy="741830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1" kern="1200" dirty="0">
              <a:solidFill>
                <a:schemeClr val="bg1">
                  <a:lumMod val="95000"/>
                </a:schemeClr>
              </a:solidFill>
              <a:latin typeface="+mj-lt"/>
            </a:rPr>
            <a:t>HÌNH LĂNG TRỤ ĐỨNG</a:t>
          </a:r>
        </a:p>
      </dsp:txBody>
      <dsp:txXfrm>
        <a:off x="2362319" y="511000"/>
        <a:ext cx="1974383" cy="741830"/>
      </dsp:txXfrm>
    </dsp:sp>
    <dsp:sp modelId="{001AAB63-5F9D-4403-972C-E124BB83E949}">
      <dsp:nvSpPr>
        <dsp:cNvPr id="0" name=""/>
        <dsp:cNvSpPr/>
      </dsp:nvSpPr>
      <dsp:spPr>
        <a:xfrm>
          <a:off x="1366" y="1649244"/>
          <a:ext cx="1887682" cy="943841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>
              <a:latin typeface="+mn-lt"/>
            </a:rPr>
            <a:t>Đáy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là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hình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bình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hành</a:t>
          </a:r>
          <a:endParaRPr lang="en-US" sz="2000" kern="1200" dirty="0">
            <a:latin typeface="+mn-lt"/>
          </a:endParaRPr>
        </a:p>
      </dsp:txBody>
      <dsp:txXfrm>
        <a:off x="1366" y="1649244"/>
        <a:ext cx="1887682" cy="943841"/>
      </dsp:txXfrm>
    </dsp:sp>
    <dsp:sp modelId="{283A2BF2-4AF8-4483-B2E0-F96906ECDD44}">
      <dsp:nvSpPr>
        <dsp:cNvPr id="0" name=""/>
        <dsp:cNvSpPr/>
      </dsp:nvSpPr>
      <dsp:spPr>
        <a:xfrm>
          <a:off x="473287" y="2989499"/>
          <a:ext cx="1887682" cy="94384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latin typeface="+mn-lt"/>
            </a:rPr>
            <a:t>HÌNH HỘP ĐỨNG</a:t>
          </a:r>
        </a:p>
      </dsp:txBody>
      <dsp:txXfrm>
        <a:off x="473287" y="2989499"/>
        <a:ext cx="1887682" cy="943841"/>
      </dsp:txXfrm>
    </dsp:sp>
    <dsp:sp modelId="{670C3733-7BAB-47AB-B100-72790D50B27A}">
      <dsp:nvSpPr>
        <dsp:cNvPr id="0" name=""/>
        <dsp:cNvSpPr/>
      </dsp:nvSpPr>
      <dsp:spPr>
        <a:xfrm>
          <a:off x="2285462" y="1649244"/>
          <a:ext cx="1887682" cy="943841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>
              <a:latin typeface="+mn-lt"/>
            </a:rPr>
            <a:t>Đáy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là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hình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chữ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nhật</a:t>
          </a:r>
          <a:endParaRPr lang="en-US" sz="2000" kern="1200" dirty="0">
            <a:latin typeface="+mn-lt"/>
          </a:endParaRPr>
        </a:p>
      </dsp:txBody>
      <dsp:txXfrm>
        <a:off x="2285462" y="1649244"/>
        <a:ext cx="1887682" cy="943841"/>
      </dsp:txXfrm>
    </dsp:sp>
    <dsp:sp modelId="{5721173A-26AA-4FEE-BBA1-F31CEA8E5FEE}">
      <dsp:nvSpPr>
        <dsp:cNvPr id="0" name=""/>
        <dsp:cNvSpPr/>
      </dsp:nvSpPr>
      <dsp:spPr>
        <a:xfrm>
          <a:off x="2757382" y="2989499"/>
          <a:ext cx="1887682" cy="94384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latin typeface="+mn-lt"/>
            </a:rPr>
            <a:t>HÌNH HỘP 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latin typeface="+mn-lt"/>
            </a:rPr>
            <a:t>CHỮ NHẬT</a:t>
          </a:r>
        </a:p>
      </dsp:txBody>
      <dsp:txXfrm>
        <a:off x="2757382" y="2989499"/>
        <a:ext cx="1887682" cy="943841"/>
      </dsp:txXfrm>
    </dsp:sp>
    <dsp:sp modelId="{0F24BCB4-4E8F-43AC-A8A0-225E6C2BED51}">
      <dsp:nvSpPr>
        <dsp:cNvPr id="0" name=""/>
        <dsp:cNvSpPr/>
      </dsp:nvSpPr>
      <dsp:spPr>
        <a:xfrm>
          <a:off x="4569557" y="1649244"/>
          <a:ext cx="2128097" cy="943841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>
              <a:latin typeface="+mn-lt"/>
            </a:rPr>
            <a:t>Đáy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là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hình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vuông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và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các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mặt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bên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đều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là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hình</a:t>
          </a:r>
          <a:r>
            <a:rPr lang="en-US" sz="2000" kern="1200" dirty="0">
              <a:latin typeface="+mn-lt"/>
            </a:rPr>
            <a:t> </a:t>
          </a:r>
          <a:r>
            <a:rPr lang="en-US" sz="2000" kern="1200" dirty="0" err="1">
              <a:latin typeface="+mn-lt"/>
            </a:rPr>
            <a:t>vuông</a:t>
          </a:r>
          <a:endParaRPr lang="en-US" sz="2000" kern="1200" dirty="0">
            <a:latin typeface="+mn-lt"/>
          </a:endParaRPr>
        </a:p>
      </dsp:txBody>
      <dsp:txXfrm>
        <a:off x="4569557" y="1649244"/>
        <a:ext cx="2128097" cy="943841"/>
      </dsp:txXfrm>
    </dsp:sp>
    <dsp:sp modelId="{0B0AA456-EB5F-4AAA-B740-8E26D7B31CFB}">
      <dsp:nvSpPr>
        <dsp:cNvPr id="0" name=""/>
        <dsp:cNvSpPr/>
      </dsp:nvSpPr>
      <dsp:spPr>
        <a:xfrm>
          <a:off x="5101581" y="2989499"/>
          <a:ext cx="1990579" cy="94384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latin typeface="+mn-lt"/>
            </a:rPr>
            <a:t>HÌNH LẬP PHƯƠNG</a:t>
          </a:r>
        </a:p>
      </dsp:txBody>
      <dsp:txXfrm>
        <a:off x="5101581" y="2989499"/>
        <a:ext cx="1990579" cy="94384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C4DA93-ECD7-4D6B-B902-19101C8E4DD7}">
      <dsp:nvSpPr>
        <dsp:cNvPr id="0" name=""/>
        <dsp:cNvSpPr/>
      </dsp:nvSpPr>
      <dsp:spPr>
        <a:xfrm>
          <a:off x="4782636" y="179623"/>
          <a:ext cx="2413286" cy="76049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/>
            <a:t>HAI MẶT PHẲNG VUÔNG GÓC</a:t>
          </a:r>
        </a:p>
      </dsp:txBody>
      <dsp:txXfrm>
        <a:off x="4804910" y="201897"/>
        <a:ext cx="2368738" cy="715945"/>
      </dsp:txXfrm>
    </dsp:sp>
    <dsp:sp modelId="{863F594C-08A7-4CF7-B053-D7A85059C800}">
      <dsp:nvSpPr>
        <dsp:cNvPr id="0" name=""/>
        <dsp:cNvSpPr/>
      </dsp:nvSpPr>
      <dsp:spPr>
        <a:xfrm>
          <a:off x="1834761" y="940116"/>
          <a:ext cx="4154518" cy="458635"/>
        </a:xfrm>
        <a:custGeom>
          <a:avLst/>
          <a:gdLst/>
          <a:ahLst/>
          <a:cxnLst/>
          <a:rect l="0" t="0" r="0" b="0"/>
          <a:pathLst>
            <a:path>
              <a:moveTo>
                <a:pt x="4154518" y="0"/>
              </a:moveTo>
              <a:lnTo>
                <a:pt x="4154518" y="229317"/>
              </a:lnTo>
              <a:lnTo>
                <a:pt x="0" y="229317"/>
              </a:lnTo>
              <a:lnTo>
                <a:pt x="0" y="458635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B606832-AC2A-4033-92E6-45E150B77588}">
      <dsp:nvSpPr>
        <dsp:cNvPr id="0" name=""/>
        <dsp:cNvSpPr/>
      </dsp:nvSpPr>
      <dsp:spPr>
        <a:xfrm>
          <a:off x="575246" y="1398752"/>
          <a:ext cx="2519030" cy="551609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Góc</a:t>
          </a:r>
          <a:r>
            <a:rPr lang="en-US" sz="2000" kern="1200" dirty="0"/>
            <a:t> </a:t>
          </a:r>
          <a:r>
            <a:rPr lang="en-US" sz="2000" kern="1200" dirty="0" err="1"/>
            <a:t>giữa</a:t>
          </a:r>
          <a:r>
            <a:rPr lang="en-US" sz="2000" kern="1200" dirty="0"/>
            <a:t> </a:t>
          </a:r>
          <a:r>
            <a:rPr lang="en-US" sz="2000" kern="1200" dirty="0" err="1"/>
            <a:t>hai</a:t>
          </a:r>
          <a:r>
            <a:rPr lang="en-US" sz="2000" kern="1200" dirty="0"/>
            <a:t> </a:t>
          </a:r>
          <a:r>
            <a:rPr lang="en-US" sz="2000" kern="1200" dirty="0" err="1"/>
            <a:t>mặt</a:t>
          </a:r>
          <a:r>
            <a:rPr lang="en-US" sz="2000" kern="1200" dirty="0"/>
            <a:t> </a:t>
          </a:r>
          <a:r>
            <a:rPr lang="en-US" sz="2000" kern="1200" dirty="0" err="1"/>
            <a:t>phẳng</a:t>
          </a:r>
          <a:endParaRPr lang="en-US" sz="2000" kern="1200" dirty="0"/>
        </a:p>
      </dsp:txBody>
      <dsp:txXfrm>
        <a:off x="591402" y="1414908"/>
        <a:ext cx="2486718" cy="519297"/>
      </dsp:txXfrm>
    </dsp:sp>
    <dsp:sp modelId="{FB7B47C7-9087-4D8D-9964-AD360E307D32}">
      <dsp:nvSpPr>
        <dsp:cNvPr id="0" name=""/>
        <dsp:cNvSpPr/>
      </dsp:nvSpPr>
      <dsp:spPr>
        <a:xfrm>
          <a:off x="459495" y="1950362"/>
          <a:ext cx="1375266" cy="815626"/>
        </a:xfrm>
        <a:custGeom>
          <a:avLst/>
          <a:gdLst/>
          <a:ahLst/>
          <a:cxnLst/>
          <a:rect l="0" t="0" r="0" b="0"/>
          <a:pathLst>
            <a:path>
              <a:moveTo>
                <a:pt x="1375266" y="0"/>
              </a:moveTo>
              <a:lnTo>
                <a:pt x="1375266" y="407813"/>
              </a:lnTo>
              <a:lnTo>
                <a:pt x="0" y="407813"/>
              </a:lnTo>
              <a:lnTo>
                <a:pt x="0" y="815626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A247DA9-5239-4E26-8ECB-563191171058}">
      <dsp:nvSpPr>
        <dsp:cNvPr id="0" name=""/>
        <dsp:cNvSpPr/>
      </dsp:nvSpPr>
      <dsp:spPr>
        <a:xfrm>
          <a:off x="45787" y="2765988"/>
          <a:ext cx="827414" cy="1574095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Định</a:t>
          </a:r>
          <a:r>
            <a:rPr lang="en-US" sz="2000" kern="1200" dirty="0"/>
            <a:t> </a:t>
          </a:r>
          <a:r>
            <a:rPr lang="en-US" sz="2000" kern="1200" dirty="0" err="1"/>
            <a:t>nghĩa</a:t>
          </a:r>
          <a:endParaRPr lang="en-US" sz="2000" kern="1200" dirty="0"/>
        </a:p>
      </dsp:txBody>
      <dsp:txXfrm>
        <a:off x="70021" y="2790222"/>
        <a:ext cx="778946" cy="1525627"/>
      </dsp:txXfrm>
    </dsp:sp>
    <dsp:sp modelId="{CCE43611-AEA8-428B-B985-10FD9B6AC0B6}">
      <dsp:nvSpPr>
        <dsp:cNvPr id="0" name=""/>
        <dsp:cNvSpPr/>
      </dsp:nvSpPr>
      <dsp:spPr>
        <a:xfrm>
          <a:off x="1746859" y="1950362"/>
          <a:ext cx="91440" cy="815626"/>
        </a:xfrm>
        <a:custGeom>
          <a:avLst/>
          <a:gdLst/>
          <a:ahLst/>
          <a:cxnLst/>
          <a:rect l="0" t="0" r="0" b="0"/>
          <a:pathLst>
            <a:path>
              <a:moveTo>
                <a:pt x="87901" y="0"/>
              </a:moveTo>
              <a:lnTo>
                <a:pt x="87901" y="407813"/>
              </a:lnTo>
              <a:lnTo>
                <a:pt x="45720" y="407813"/>
              </a:lnTo>
              <a:lnTo>
                <a:pt x="45720" y="815626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5D1875-48F2-4788-8F6D-F43B0AC72F81}">
      <dsp:nvSpPr>
        <dsp:cNvPr id="0" name=""/>
        <dsp:cNvSpPr/>
      </dsp:nvSpPr>
      <dsp:spPr>
        <a:xfrm>
          <a:off x="1121426" y="2765988"/>
          <a:ext cx="1342306" cy="1574095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Cách</a:t>
          </a:r>
          <a:r>
            <a:rPr lang="en-US" sz="2000" kern="1200" dirty="0"/>
            <a:t> </a:t>
          </a:r>
          <a:r>
            <a:rPr lang="en-US" sz="2000" kern="1200" dirty="0" err="1"/>
            <a:t>xác</a:t>
          </a:r>
          <a:r>
            <a:rPr lang="en-US" sz="2000" kern="1200" dirty="0"/>
            <a:t> </a:t>
          </a:r>
          <a:r>
            <a:rPr lang="en-US" sz="2000" kern="1200" dirty="0" err="1"/>
            <a:t>định</a:t>
          </a:r>
          <a:r>
            <a:rPr lang="en-US" sz="2000" kern="1200" dirty="0"/>
            <a:t> </a:t>
          </a:r>
          <a:r>
            <a:rPr lang="en-US" sz="2000" kern="1200" dirty="0" err="1"/>
            <a:t>góc</a:t>
          </a:r>
          <a:r>
            <a:rPr lang="en-US" sz="2000" kern="1200" dirty="0"/>
            <a:t> </a:t>
          </a:r>
          <a:r>
            <a:rPr lang="en-US" sz="2000" kern="1200" dirty="0" err="1"/>
            <a:t>giữa</a:t>
          </a:r>
          <a:r>
            <a:rPr lang="en-US" sz="2000" kern="1200" dirty="0"/>
            <a:t> </a:t>
          </a:r>
          <a:r>
            <a:rPr lang="en-US" sz="2000" kern="1200" dirty="0" err="1"/>
            <a:t>hai</a:t>
          </a:r>
          <a:r>
            <a:rPr lang="en-US" sz="2000" kern="1200" dirty="0"/>
            <a:t> </a:t>
          </a:r>
          <a:r>
            <a:rPr lang="en-US" sz="2000" kern="1200" dirty="0" err="1"/>
            <a:t>mp</a:t>
          </a:r>
          <a:r>
            <a:rPr lang="en-US" sz="2000" kern="1200" dirty="0"/>
            <a:t> </a:t>
          </a:r>
          <a:r>
            <a:rPr lang="en-US" sz="2000" kern="1200" dirty="0" err="1"/>
            <a:t>cắt</a:t>
          </a:r>
          <a:r>
            <a:rPr lang="en-US" sz="2000" kern="1200" dirty="0"/>
            <a:t> </a:t>
          </a:r>
          <a:r>
            <a:rPr lang="en-US" sz="2000" kern="1200" dirty="0" err="1"/>
            <a:t>nhau</a:t>
          </a:r>
          <a:endParaRPr lang="en-US" sz="2000" kern="1200" dirty="0"/>
        </a:p>
      </dsp:txBody>
      <dsp:txXfrm>
        <a:off x="1160741" y="2805303"/>
        <a:ext cx="1263676" cy="1495465"/>
      </dsp:txXfrm>
    </dsp:sp>
    <dsp:sp modelId="{7487224F-48D7-403A-BAAE-7D0C4B8B31A6}">
      <dsp:nvSpPr>
        <dsp:cNvPr id="0" name=""/>
        <dsp:cNvSpPr/>
      </dsp:nvSpPr>
      <dsp:spPr>
        <a:xfrm>
          <a:off x="1834761" y="1950362"/>
          <a:ext cx="1483177" cy="81562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07813"/>
              </a:lnTo>
              <a:lnTo>
                <a:pt x="1483177" y="407813"/>
              </a:lnTo>
              <a:lnTo>
                <a:pt x="1483177" y="815626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9FAC607-4A7D-493C-B8A1-933CC7500746}">
      <dsp:nvSpPr>
        <dsp:cNvPr id="0" name=""/>
        <dsp:cNvSpPr/>
      </dsp:nvSpPr>
      <dsp:spPr>
        <a:xfrm>
          <a:off x="2711957" y="2765988"/>
          <a:ext cx="1211963" cy="1574095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Diện</a:t>
          </a:r>
          <a:r>
            <a:rPr lang="en-US" sz="2000" kern="1200" dirty="0"/>
            <a:t> </a:t>
          </a:r>
          <a:r>
            <a:rPr lang="en-US" sz="2000" kern="1200" dirty="0" err="1"/>
            <a:t>tích</a:t>
          </a:r>
          <a:r>
            <a:rPr lang="en-US" sz="2000" kern="1200" dirty="0"/>
            <a:t> </a:t>
          </a:r>
          <a:r>
            <a:rPr lang="en-US" sz="2000" kern="1200" dirty="0" err="1"/>
            <a:t>hình</a:t>
          </a:r>
          <a:r>
            <a:rPr lang="en-US" sz="2000" kern="1200" dirty="0"/>
            <a:t> </a:t>
          </a:r>
          <a:r>
            <a:rPr lang="en-US" sz="2000" kern="1200" dirty="0" err="1"/>
            <a:t>chiếu</a:t>
          </a:r>
          <a:r>
            <a:rPr lang="en-US" sz="2000" kern="1200" dirty="0"/>
            <a:t> </a:t>
          </a:r>
          <a:r>
            <a:rPr lang="en-US" sz="2000" kern="1200" dirty="0" err="1"/>
            <a:t>của</a:t>
          </a:r>
          <a:r>
            <a:rPr lang="en-US" sz="2000" kern="1200" dirty="0"/>
            <a:t> </a:t>
          </a:r>
          <a:r>
            <a:rPr lang="en-US" sz="2000" kern="1200" dirty="0" err="1"/>
            <a:t>một</a:t>
          </a:r>
          <a:r>
            <a:rPr lang="en-US" sz="2000" kern="1200" dirty="0"/>
            <a:t> </a:t>
          </a:r>
          <a:r>
            <a:rPr lang="en-US" sz="2000" kern="1200" dirty="0" err="1"/>
            <a:t>đa</a:t>
          </a:r>
          <a:r>
            <a:rPr lang="en-US" sz="2000" kern="1200" dirty="0"/>
            <a:t> </a:t>
          </a:r>
          <a:r>
            <a:rPr lang="en-US" sz="2000" kern="1200" dirty="0" err="1"/>
            <a:t>giác</a:t>
          </a:r>
          <a:endParaRPr lang="en-US" sz="2000" kern="1200" dirty="0"/>
        </a:p>
      </dsp:txBody>
      <dsp:txXfrm>
        <a:off x="2747454" y="2801485"/>
        <a:ext cx="1140969" cy="1503101"/>
      </dsp:txXfrm>
    </dsp:sp>
    <dsp:sp modelId="{2CE2843F-2C0A-4E5F-9FAC-E661379E0179}">
      <dsp:nvSpPr>
        <dsp:cNvPr id="0" name=""/>
        <dsp:cNvSpPr/>
      </dsp:nvSpPr>
      <dsp:spPr>
        <a:xfrm>
          <a:off x="5020543" y="940116"/>
          <a:ext cx="968736" cy="458641"/>
        </a:xfrm>
        <a:custGeom>
          <a:avLst/>
          <a:gdLst/>
          <a:ahLst/>
          <a:cxnLst/>
          <a:rect l="0" t="0" r="0" b="0"/>
          <a:pathLst>
            <a:path>
              <a:moveTo>
                <a:pt x="968736" y="0"/>
              </a:moveTo>
              <a:lnTo>
                <a:pt x="968736" y="229320"/>
              </a:lnTo>
              <a:lnTo>
                <a:pt x="0" y="229320"/>
              </a:lnTo>
              <a:lnTo>
                <a:pt x="0" y="458641"/>
              </a:lnTo>
            </a:path>
          </a:pathLst>
        </a:custGeom>
        <a:noFill/>
        <a:ln w="6350" cap="flat" cmpd="sng" algn="ctr">
          <a:solidFill>
            <a:schemeClr val="accent6"/>
          </a:solidFill>
          <a:prstDash val="solid"/>
          <a:miter lim="800000"/>
        </a:ln>
        <a:effectLst/>
      </dsp:spPr>
      <dsp:style>
        <a:lnRef idx="1">
          <a:schemeClr val="accent6"/>
        </a:lnRef>
        <a:fillRef idx="0">
          <a:schemeClr val="accent6"/>
        </a:fillRef>
        <a:effectRef idx="0">
          <a:schemeClr val="accent6"/>
        </a:effectRef>
        <a:fontRef idx="minor">
          <a:schemeClr val="tx1"/>
        </a:fontRef>
      </dsp:style>
    </dsp:sp>
    <dsp:sp modelId="{832563C7-6E98-4FAB-A58D-1AB49F85B669}">
      <dsp:nvSpPr>
        <dsp:cNvPr id="0" name=""/>
        <dsp:cNvSpPr/>
      </dsp:nvSpPr>
      <dsp:spPr>
        <a:xfrm>
          <a:off x="4101935" y="1398757"/>
          <a:ext cx="1837216" cy="69811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Hai </a:t>
          </a:r>
          <a:r>
            <a:rPr lang="en-US" sz="2000" kern="1200" dirty="0" err="1"/>
            <a:t>mặt</a:t>
          </a:r>
          <a:r>
            <a:rPr lang="en-US" sz="2000" kern="1200" dirty="0"/>
            <a:t> </a:t>
          </a:r>
          <a:r>
            <a:rPr lang="en-US" sz="2000" kern="1200" dirty="0" err="1"/>
            <a:t>phẳng</a:t>
          </a:r>
          <a:r>
            <a:rPr lang="en-US" sz="2000" kern="1200" dirty="0"/>
            <a:t> </a:t>
          </a:r>
          <a:r>
            <a:rPr lang="en-US" sz="2000" kern="1200" dirty="0" err="1"/>
            <a:t>vuông</a:t>
          </a:r>
          <a:r>
            <a:rPr lang="en-US" sz="2000" kern="1200" dirty="0"/>
            <a:t> </a:t>
          </a:r>
          <a:r>
            <a:rPr lang="en-US" sz="2000" kern="1200" dirty="0" err="1"/>
            <a:t>góc</a:t>
          </a:r>
          <a:endParaRPr lang="en-US" sz="2000" kern="1200" dirty="0"/>
        </a:p>
      </dsp:txBody>
      <dsp:txXfrm>
        <a:off x="4122382" y="1419204"/>
        <a:ext cx="1796322" cy="657217"/>
      </dsp:txXfrm>
    </dsp:sp>
    <dsp:sp modelId="{3B8D7322-E045-4D28-BBE1-C1374DD7390A}">
      <dsp:nvSpPr>
        <dsp:cNvPr id="0" name=""/>
        <dsp:cNvSpPr/>
      </dsp:nvSpPr>
      <dsp:spPr>
        <a:xfrm>
          <a:off x="4585852" y="2096869"/>
          <a:ext cx="434690" cy="815621"/>
        </a:xfrm>
        <a:custGeom>
          <a:avLst/>
          <a:gdLst/>
          <a:ahLst/>
          <a:cxnLst/>
          <a:rect l="0" t="0" r="0" b="0"/>
          <a:pathLst>
            <a:path>
              <a:moveTo>
                <a:pt x="434690" y="0"/>
              </a:moveTo>
              <a:lnTo>
                <a:pt x="434690" y="407810"/>
              </a:lnTo>
              <a:lnTo>
                <a:pt x="0" y="407810"/>
              </a:lnTo>
              <a:lnTo>
                <a:pt x="0" y="815621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F6C23A-BF22-4E0A-9DC8-A9C3BBDD1439}">
      <dsp:nvSpPr>
        <dsp:cNvPr id="0" name=""/>
        <dsp:cNvSpPr/>
      </dsp:nvSpPr>
      <dsp:spPr>
        <a:xfrm>
          <a:off x="4172145" y="2912490"/>
          <a:ext cx="827414" cy="1574095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2 </a:t>
          </a:r>
          <a:r>
            <a:rPr lang="en-US" sz="2000" kern="1200" dirty="0" err="1"/>
            <a:t>định</a:t>
          </a:r>
          <a:r>
            <a:rPr lang="en-US" sz="2000" kern="1200" dirty="0"/>
            <a:t> </a:t>
          </a:r>
          <a:r>
            <a:rPr lang="en-US" sz="2000" kern="1200" dirty="0" err="1"/>
            <a:t>lí</a:t>
          </a:r>
          <a:endParaRPr lang="en-US" sz="2000" kern="1200" dirty="0"/>
        </a:p>
      </dsp:txBody>
      <dsp:txXfrm>
        <a:off x="4196379" y="2936724"/>
        <a:ext cx="778946" cy="1525627"/>
      </dsp:txXfrm>
    </dsp:sp>
    <dsp:sp modelId="{294660CA-F8B4-4F67-B5D0-ED44A8BE3FE7}">
      <dsp:nvSpPr>
        <dsp:cNvPr id="0" name=""/>
        <dsp:cNvSpPr/>
      </dsp:nvSpPr>
      <dsp:spPr>
        <a:xfrm>
          <a:off x="5020543" y="2096869"/>
          <a:ext cx="601282" cy="81562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07810"/>
              </a:lnTo>
              <a:lnTo>
                <a:pt x="601282" y="407810"/>
              </a:lnTo>
              <a:lnTo>
                <a:pt x="601282" y="815621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07F07F-2184-4834-9DDF-C83FC72FDC0E}">
      <dsp:nvSpPr>
        <dsp:cNvPr id="0" name=""/>
        <dsp:cNvSpPr/>
      </dsp:nvSpPr>
      <dsp:spPr>
        <a:xfrm>
          <a:off x="5208118" y="2912490"/>
          <a:ext cx="827414" cy="1574095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2 </a:t>
          </a:r>
          <a:r>
            <a:rPr lang="en-US" sz="2000" kern="1200" dirty="0" err="1"/>
            <a:t>hệ</a:t>
          </a:r>
          <a:r>
            <a:rPr lang="en-US" sz="2000" kern="1200" dirty="0"/>
            <a:t> </a:t>
          </a:r>
          <a:r>
            <a:rPr lang="en-US" sz="2000" kern="1200" dirty="0" err="1"/>
            <a:t>quả</a:t>
          </a:r>
          <a:endParaRPr lang="en-US" sz="2000" kern="1200" dirty="0"/>
        </a:p>
      </dsp:txBody>
      <dsp:txXfrm>
        <a:off x="5232352" y="2936724"/>
        <a:ext cx="778946" cy="1525627"/>
      </dsp:txXfrm>
    </dsp:sp>
    <dsp:sp modelId="{A994A73E-C240-48FB-9FEF-DEBC5960DAAB}">
      <dsp:nvSpPr>
        <dsp:cNvPr id="0" name=""/>
        <dsp:cNvSpPr/>
      </dsp:nvSpPr>
      <dsp:spPr>
        <a:xfrm>
          <a:off x="5989280" y="940116"/>
          <a:ext cx="1804735" cy="47450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37250"/>
              </a:lnTo>
              <a:lnTo>
                <a:pt x="1804735" y="237250"/>
              </a:lnTo>
              <a:lnTo>
                <a:pt x="1804735" y="474500"/>
              </a:lnTo>
            </a:path>
          </a:pathLst>
        </a:custGeom>
        <a:noFill/>
        <a:ln w="6350" cap="flat" cmpd="sng" algn="ctr">
          <a:solidFill>
            <a:schemeClr val="accent6"/>
          </a:solidFill>
          <a:prstDash val="solid"/>
          <a:miter lim="800000"/>
        </a:ln>
        <a:effectLst/>
      </dsp:spPr>
      <dsp:style>
        <a:lnRef idx="1">
          <a:schemeClr val="accent6"/>
        </a:lnRef>
        <a:fillRef idx="0">
          <a:schemeClr val="accent6"/>
        </a:fillRef>
        <a:effectRef idx="0">
          <a:schemeClr val="accent6"/>
        </a:effectRef>
        <a:fontRef idx="minor">
          <a:schemeClr val="tx1"/>
        </a:fontRef>
      </dsp:style>
    </dsp:sp>
    <dsp:sp modelId="{F2453839-A71D-4274-B7A5-AAE950FF1496}">
      <dsp:nvSpPr>
        <dsp:cNvPr id="0" name=""/>
        <dsp:cNvSpPr/>
      </dsp:nvSpPr>
      <dsp:spPr>
        <a:xfrm>
          <a:off x="6868887" y="1414616"/>
          <a:ext cx="1850256" cy="551609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Hình</a:t>
          </a:r>
          <a:r>
            <a:rPr lang="en-US" sz="2000" kern="1200" dirty="0"/>
            <a:t> </a:t>
          </a:r>
          <a:r>
            <a:rPr lang="en-US" sz="2000" kern="1200" dirty="0" err="1"/>
            <a:t>lăng</a:t>
          </a:r>
          <a:r>
            <a:rPr lang="en-US" sz="2000" kern="1200" dirty="0"/>
            <a:t> </a:t>
          </a:r>
          <a:r>
            <a:rPr lang="en-US" sz="2000" kern="1200" dirty="0" err="1"/>
            <a:t>trụ</a:t>
          </a:r>
          <a:r>
            <a:rPr lang="en-US" sz="2000" kern="1200" dirty="0"/>
            <a:t> </a:t>
          </a:r>
        </a:p>
      </dsp:txBody>
      <dsp:txXfrm>
        <a:off x="6885043" y="1430772"/>
        <a:ext cx="1817944" cy="519297"/>
      </dsp:txXfrm>
    </dsp:sp>
    <dsp:sp modelId="{D330C4E4-5938-4BA2-BF5A-64B97432F888}">
      <dsp:nvSpPr>
        <dsp:cNvPr id="0" name=""/>
        <dsp:cNvSpPr/>
      </dsp:nvSpPr>
      <dsp:spPr>
        <a:xfrm>
          <a:off x="6942110" y="1966226"/>
          <a:ext cx="851906" cy="799762"/>
        </a:xfrm>
        <a:custGeom>
          <a:avLst/>
          <a:gdLst/>
          <a:ahLst/>
          <a:cxnLst/>
          <a:rect l="0" t="0" r="0" b="0"/>
          <a:pathLst>
            <a:path>
              <a:moveTo>
                <a:pt x="851906" y="0"/>
              </a:moveTo>
              <a:lnTo>
                <a:pt x="851906" y="399881"/>
              </a:lnTo>
              <a:lnTo>
                <a:pt x="0" y="399881"/>
              </a:lnTo>
              <a:lnTo>
                <a:pt x="0" y="799762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D1B50C3-C02A-464F-B094-4A76D3EF348B}">
      <dsp:nvSpPr>
        <dsp:cNvPr id="0" name=""/>
        <dsp:cNvSpPr/>
      </dsp:nvSpPr>
      <dsp:spPr>
        <a:xfrm>
          <a:off x="6283756" y="2765988"/>
          <a:ext cx="1316706" cy="1574095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Hình</a:t>
          </a:r>
          <a:r>
            <a:rPr lang="en-US" sz="2000" kern="1200" dirty="0"/>
            <a:t> </a:t>
          </a:r>
          <a:r>
            <a:rPr lang="en-US" sz="2000" kern="1200" dirty="0" err="1"/>
            <a:t>lăng</a:t>
          </a:r>
          <a:r>
            <a:rPr lang="en-US" sz="2000" kern="1200" dirty="0"/>
            <a:t> </a:t>
          </a:r>
          <a:r>
            <a:rPr lang="en-US" sz="2000" kern="1200" dirty="0" err="1"/>
            <a:t>trụ</a:t>
          </a:r>
          <a:r>
            <a:rPr lang="en-US" sz="2000" kern="1200" dirty="0"/>
            <a:t> </a:t>
          </a:r>
          <a:r>
            <a:rPr lang="en-US" sz="2000" kern="1200" dirty="0" err="1"/>
            <a:t>đứng</a:t>
          </a:r>
          <a:r>
            <a:rPr lang="en-US" sz="2000" kern="1200" dirty="0"/>
            <a:t>, </a:t>
          </a:r>
          <a:r>
            <a:rPr lang="en-US" sz="2000" kern="1200" dirty="0" err="1"/>
            <a:t>lăng</a:t>
          </a:r>
          <a:r>
            <a:rPr lang="en-US" sz="2000" kern="1200" dirty="0"/>
            <a:t> </a:t>
          </a:r>
          <a:r>
            <a:rPr lang="en-US" sz="2000" kern="1200" dirty="0" err="1"/>
            <a:t>trụ</a:t>
          </a:r>
          <a:r>
            <a:rPr lang="en-US" sz="2000" kern="1200" dirty="0"/>
            <a:t> </a:t>
          </a:r>
          <a:r>
            <a:rPr lang="en-US" sz="2000" kern="1200" dirty="0" err="1"/>
            <a:t>đều</a:t>
          </a:r>
          <a:endParaRPr lang="en-US" sz="2000" kern="1200" dirty="0"/>
        </a:p>
      </dsp:txBody>
      <dsp:txXfrm>
        <a:off x="6322321" y="2804553"/>
        <a:ext cx="1239576" cy="1496965"/>
      </dsp:txXfrm>
    </dsp:sp>
    <dsp:sp modelId="{8A96175C-8612-4FBE-B28D-DD004880714B}">
      <dsp:nvSpPr>
        <dsp:cNvPr id="0" name=""/>
        <dsp:cNvSpPr/>
      </dsp:nvSpPr>
      <dsp:spPr>
        <a:xfrm>
          <a:off x="7794016" y="1966226"/>
          <a:ext cx="719002" cy="79976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9881"/>
              </a:lnTo>
              <a:lnTo>
                <a:pt x="719002" y="399881"/>
              </a:lnTo>
              <a:lnTo>
                <a:pt x="719002" y="799762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1DA0A0-7329-4301-9307-2C5CBD0F062A}">
      <dsp:nvSpPr>
        <dsp:cNvPr id="0" name=""/>
        <dsp:cNvSpPr/>
      </dsp:nvSpPr>
      <dsp:spPr>
        <a:xfrm>
          <a:off x="7848687" y="2765988"/>
          <a:ext cx="1328662" cy="1912072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Hình</a:t>
          </a:r>
          <a:r>
            <a:rPr lang="en-US" sz="2000" kern="1200" dirty="0"/>
            <a:t> </a:t>
          </a:r>
          <a:r>
            <a:rPr lang="en-US" sz="2000" kern="1200" dirty="0" err="1"/>
            <a:t>hộp</a:t>
          </a:r>
          <a:r>
            <a:rPr lang="en-US" sz="2000" kern="1200" dirty="0"/>
            <a:t> </a:t>
          </a:r>
          <a:r>
            <a:rPr lang="en-US" sz="2000" kern="1200" dirty="0" err="1"/>
            <a:t>đứng</a:t>
          </a:r>
          <a:r>
            <a:rPr lang="en-US" sz="2000" kern="1200" dirty="0"/>
            <a:t>, </a:t>
          </a:r>
          <a:r>
            <a:rPr lang="en-US" sz="2000" kern="1200" dirty="0" err="1"/>
            <a:t>hình</a:t>
          </a:r>
          <a:r>
            <a:rPr lang="en-US" sz="2000" kern="1200" dirty="0"/>
            <a:t> </a:t>
          </a:r>
          <a:r>
            <a:rPr lang="en-US" sz="2000" kern="1200" dirty="0" err="1"/>
            <a:t>hộp</a:t>
          </a:r>
          <a:r>
            <a:rPr lang="en-US" sz="2000" kern="1200" dirty="0"/>
            <a:t> </a:t>
          </a:r>
          <a:r>
            <a:rPr lang="en-US" sz="2000" kern="1200" dirty="0" err="1"/>
            <a:t>chữ</a:t>
          </a:r>
          <a:r>
            <a:rPr lang="en-US" sz="2000" kern="1200" dirty="0"/>
            <a:t> </a:t>
          </a:r>
          <a:r>
            <a:rPr lang="en-US" sz="2000" kern="1200" dirty="0" err="1"/>
            <a:t>nhật</a:t>
          </a:r>
          <a:r>
            <a:rPr lang="en-US" sz="2000" kern="1200" dirty="0"/>
            <a:t>, </a:t>
          </a:r>
          <a:r>
            <a:rPr lang="en-US" sz="2000" kern="1200" dirty="0" err="1"/>
            <a:t>hình</a:t>
          </a:r>
          <a:r>
            <a:rPr lang="en-US" sz="2000" kern="1200" dirty="0"/>
            <a:t> </a:t>
          </a:r>
          <a:r>
            <a:rPr lang="en-US" sz="2000" kern="1200" dirty="0" err="1"/>
            <a:t>lập</a:t>
          </a:r>
          <a:r>
            <a:rPr lang="en-US" sz="2000" kern="1200" dirty="0"/>
            <a:t> </a:t>
          </a:r>
          <a:r>
            <a:rPr lang="en-US" sz="2000" kern="1200" dirty="0" err="1"/>
            <a:t>phương</a:t>
          </a:r>
          <a:endParaRPr lang="en-US" sz="2000" kern="1200" dirty="0"/>
        </a:p>
      </dsp:txBody>
      <dsp:txXfrm>
        <a:off x="7887602" y="2804903"/>
        <a:ext cx="1250832" cy="1834242"/>
      </dsp:txXfrm>
    </dsp:sp>
    <dsp:sp modelId="{C6A94A84-9216-44EF-B55B-16E933848FFD}">
      <dsp:nvSpPr>
        <dsp:cNvPr id="0" name=""/>
        <dsp:cNvSpPr/>
      </dsp:nvSpPr>
      <dsp:spPr>
        <a:xfrm>
          <a:off x="5989280" y="940116"/>
          <a:ext cx="4445552" cy="43483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17419"/>
              </a:lnTo>
              <a:lnTo>
                <a:pt x="4445552" y="217419"/>
              </a:lnTo>
              <a:lnTo>
                <a:pt x="4445552" y="434839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D09B9F-6F54-432D-8071-E0E64E687578}">
      <dsp:nvSpPr>
        <dsp:cNvPr id="0" name=""/>
        <dsp:cNvSpPr/>
      </dsp:nvSpPr>
      <dsp:spPr>
        <a:xfrm>
          <a:off x="9534915" y="1374955"/>
          <a:ext cx="1799833" cy="551609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Hình</a:t>
          </a:r>
          <a:r>
            <a:rPr lang="en-US" sz="2000" kern="1200" dirty="0"/>
            <a:t> </a:t>
          </a:r>
          <a:r>
            <a:rPr lang="en-US" sz="2000" kern="1200" dirty="0" err="1"/>
            <a:t>chóp</a:t>
          </a:r>
          <a:endParaRPr lang="en-US" sz="2000" kern="1200" dirty="0"/>
        </a:p>
      </dsp:txBody>
      <dsp:txXfrm>
        <a:off x="9551071" y="1391111"/>
        <a:ext cx="1767521" cy="519297"/>
      </dsp:txXfrm>
    </dsp:sp>
    <dsp:sp modelId="{03560BA0-B354-4550-87F9-C1D147C01583}">
      <dsp:nvSpPr>
        <dsp:cNvPr id="0" name=""/>
        <dsp:cNvSpPr/>
      </dsp:nvSpPr>
      <dsp:spPr>
        <a:xfrm>
          <a:off x="9839281" y="1926565"/>
          <a:ext cx="595550" cy="839423"/>
        </a:xfrm>
        <a:custGeom>
          <a:avLst/>
          <a:gdLst/>
          <a:ahLst/>
          <a:cxnLst/>
          <a:rect l="0" t="0" r="0" b="0"/>
          <a:pathLst>
            <a:path>
              <a:moveTo>
                <a:pt x="595550" y="0"/>
              </a:moveTo>
              <a:lnTo>
                <a:pt x="595550" y="419711"/>
              </a:lnTo>
              <a:lnTo>
                <a:pt x="0" y="419711"/>
              </a:lnTo>
              <a:lnTo>
                <a:pt x="0" y="839423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3C1474B-3A35-406A-98E4-8ADEDA8DE6A0}">
      <dsp:nvSpPr>
        <dsp:cNvPr id="0" name=""/>
        <dsp:cNvSpPr/>
      </dsp:nvSpPr>
      <dsp:spPr>
        <a:xfrm>
          <a:off x="9425574" y="2765988"/>
          <a:ext cx="827414" cy="1574095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Hình</a:t>
          </a:r>
          <a:r>
            <a:rPr lang="en-US" sz="2000" kern="1200" dirty="0"/>
            <a:t> </a:t>
          </a:r>
          <a:r>
            <a:rPr lang="en-US" sz="2000" kern="1200" dirty="0" err="1"/>
            <a:t>chóp</a:t>
          </a:r>
          <a:r>
            <a:rPr lang="en-US" sz="2000" kern="1200" dirty="0"/>
            <a:t> </a:t>
          </a:r>
          <a:r>
            <a:rPr lang="en-US" sz="2000" kern="1200" dirty="0" err="1"/>
            <a:t>đều</a:t>
          </a:r>
          <a:endParaRPr lang="en-US" sz="2000" kern="1200" dirty="0"/>
        </a:p>
      </dsp:txBody>
      <dsp:txXfrm>
        <a:off x="9449808" y="2790222"/>
        <a:ext cx="778946" cy="1525627"/>
      </dsp:txXfrm>
    </dsp:sp>
    <dsp:sp modelId="{B0E13A8C-AE1E-4B6A-94E6-CA0F117E0BA3}">
      <dsp:nvSpPr>
        <dsp:cNvPr id="0" name=""/>
        <dsp:cNvSpPr/>
      </dsp:nvSpPr>
      <dsp:spPr>
        <a:xfrm>
          <a:off x="10434832" y="1926565"/>
          <a:ext cx="480087" cy="8394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19711"/>
              </a:lnTo>
              <a:lnTo>
                <a:pt x="480087" y="419711"/>
              </a:lnTo>
              <a:lnTo>
                <a:pt x="480087" y="839423"/>
              </a:lnTo>
            </a:path>
          </a:pathLst>
        </a:custGeom>
        <a:noFill/>
        <a:ln w="19050" cap="flat" cmpd="sng" algn="ctr">
          <a:solidFill>
            <a:schemeClr val="accent6">
              <a:lumMod val="60000"/>
              <a:lumOff val="4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91797B-8B3E-4144-8DE9-8B0E30380A0B}">
      <dsp:nvSpPr>
        <dsp:cNvPr id="0" name=""/>
        <dsp:cNvSpPr/>
      </dsp:nvSpPr>
      <dsp:spPr>
        <a:xfrm>
          <a:off x="10501212" y="2765988"/>
          <a:ext cx="827414" cy="1574095"/>
        </a:xfrm>
        <a:prstGeom prst="roundRect">
          <a:avLst>
            <a:gd name="adj" fmla="val 1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/>
            <a:t>Hình</a:t>
          </a:r>
          <a:r>
            <a:rPr lang="en-US" sz="2000" kern="1200" dirty="0"/>
            <a:t> </a:t>
          </a:r>
          <a:r>
            <a:rPr lang="en-US" sz="2000" kern="1200" dirty="0" err="1"/>
            <a:t>chóp</a:t>
          </a:r>
          <a:r>
            <a:rPr lang="en-US" sz="2000" kern="1200" dirty="0"/>
            <a:t> </a:t>
          </a:r>
          <a:r>
            <a:rPr lang="en-US" sz="2000" kern="1200" dirty="0" err="1"/>
            <a:t>cụt</a:t>
          </a:r>
          <a:r>
            <a:rPr lang="en-US" sz="2000" kern="1200" dirty="0"/>
            <a:t> </a:t>
          </a:r>
          <a:r>
            <a:rPr lang="en-US" sz="2000" kern="1200" dirty="0" err="1"/>
            <a:t>đều</a:t>
          </a:r>
          <a:endParaRPr lang="en-US" sz="2000" kern="1200" dirty="0"/>
        </a:p>
      </dsp:txBody>
      <dsp:txXfrm>
        <a:off x="10525446" y="2790222"/>
        <a:ext cx="778946" cy="152562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A17879-F2C7-4017-BB22-56970B488004}" type="datetimeFigureOut">
              <a:rPr lang="vi-VN" smtClean="0"/>
              <a:t>11/03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82F29F-40D7-47F1-A4CE-3323C09E5E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53360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09074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04372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865451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684684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358091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535315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265526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52566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765789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789616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1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0356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37357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398274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2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173302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2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886470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2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7611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2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12478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2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7998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60436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54084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08705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02030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18546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48728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82F29F-40D7-47F1-A4CE-3323C09E5E57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54342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220417-9A9E-4082-84A2-613A0D30A5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C35420-D456-4BAE-8F80-F8C5A51AE8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2B2007-3C40-469D-B205-6D6A66CBD8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5FDAFB-5A6F-43D8-A677-7B41757BB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8971A2-E9B3-46A8-B18D-45B8513AF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457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F7698-B755-495A-93CC-7BB62BF57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BD4269-ECB8-4A92-8AFA-4796C09487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E213AD-B65A-42D9-90DC-615E3744D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6BCEDF-28EE-4B19-853D-20ED54593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ADEAC3-01D7-4A1B-913E-5F037A671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821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7D17BE9-4986-4A0D-A5CE-D88F1E4603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AA879E-55F1-4D25-85BA-88AAC1AB6D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6F5BAE-B7B9-4143-A9BB-2F19CDE758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A91F6F-0019-47EC-AFDF-76F58E4C6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059C54-779F-4535-8088-80195FB70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374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A9E15-DAE0-4F62-B179-C630B3A73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73D9C5-C810-43C0-92E4-95273E00F1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D17103-B433-41F3-9F56-BF79B26D0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88F045-C276-4C38-A12D-FFB080C60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57D960-96D9-468C-A44D-9E9165ACD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96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71E1E0-C4EC-4B4F-AFDC-231A2ED36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FD7443-AA06-4162-90F4-D9D337664A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8F8077-A337-4DC4-B688-A68E848BA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29C838-F8DA-4B25-B063-BF71CCE3C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23EDEB-1947-4E3F-84CF-EDB92B441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874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D4259-BC45-45A6-B1A5-65491736B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0926D5-445A-429A-9CB1-08CD9CEBF7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84EE88-1273-4526-B57A-FE605A64A7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80B268-65DA-4B7F-9EF9-732DA35E8E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7DA77F-6066-43A7-A024-2BBD5310C8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162418-154F-4C00-9528-0B31BB45F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653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3BB86-D62C-45A8-BC72-A053AC72B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8E409B-9310-4901-9EFD-20F80A2A18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40780B-35D6-48AA-A20D-AE2236AA5A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CF4D5E-7D3E-41F0-968F-E1B783C28F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78974A2-4A86-46AF-AEA9-CCBDA75BD3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56A2BF-4926-4AC1-93BC-04E8712769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18784C-05B2-4F31-BD92-922D67C62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A779C58-EDA9-4516-A74E-AE605067F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274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ED809-52B0-4CD5-B15F-3CD45EF3F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008"/>
            <a:ext cx="10515600" cy="8687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1E8177-1ABF-49ED-83D1-C031739FBB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279233"/>
            <a:ext cx="2743200" cy="2393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3F3F74-5DED-4B21-8128-468166279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279233"/>
            <a:ext cx="4114800" cy="2393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B7622C-8179-4A9A-BF04-7DEBC45F9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79233"/>
            <a:ext cx="2743200" cy="2393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168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59C823-CE4A-4375-B39B-3295B4A11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AB628-8739-45C4-9F92-57380DA81C33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78ECD-FAB1-4B1E-8E2D-6D29FE73D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A51FB0-C908-4EA2-9D9E-9BF164C1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BF894-551C-471D-83FF-D74623DAF1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55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CC8C4-5923-4B51-AD24-97206FE24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129C48-F589-4074-9A3A-FF8774E7A1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4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EB6A4E4-7210-41CF-9535-1D079ECB9D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D9FE52-1667-4CF8-B8B9-11689BC345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7958F2-FABF-4C16-9ADF-6FE59EE8C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D267B9-37E1-460C-91C9-35CB551F5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458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5BD80-30F6-4CE1-9860-D5DF84FFA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68217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7F1F833-43BC-4679-8AC9-E8F110D780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98442"/>
            <a:ext cx="6172200" cy="4873625"/>
          </a:xfrm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CE4B57-4E4F-4F56-8470-2DB45E5E35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68417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BF3AC4-FB9F-488C-BCE6-93894AE456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67367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28CBEF-1F4B-40C0-8FC1-A3CCB1CAD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67367"/>
            <a:ext cx="4114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1080D8-367D-4903-8B9B-65383EB76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67367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022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0CCC178-E7B8-4C96-9A69-26292566EB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84137"/>
            <a:ext cx="10515600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6C32EA-7333-47F6-8089-2B41E11681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600528"/>
            <a:ext cx="10515600" cy="4576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11A73A-E8E7-40DD-A88A-9138AD6BE1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3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67D0ED-E1E2-4608-9581-CAEC2C454E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1198FC-AA2E-4164-B41E-22822F5AC5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7BB0FA-0119-464F-AB17-7454BF6261C0}"/>
              </a:ext>
            </a:extLst>
          </p:cNvPr>
          <p:cNvSpPr txBox="1"/>
          <p:nvPr userDrawn="1"/>
        </p:nvSpPr>
        <p:spPr>
          <a:xfrm>
            <a:off x="4572000" y="-509032"/>
            <a:ext cx="311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ade by Lê Gia- Lê Văn Định </a:t>
            </a:r>
            <a:r>
              <a:rPr lang="en-US">
                <a:sym typeface="Wingdings" panose="05000000000000000000" pitchFamily="2" charset="2"/>
              </a:rPr>
              <a:t></a:t>
            </a:r>
            <a:endParaRPr lang="en-US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CE927016-AFA6-4389-889B-68848B95AC3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41" y="167746"/>
            <a:ext cx="11840809" cy="669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8469DD7-F84E-463B-AD4D-0609D392C371}"/>
              </a:ext>
            </a:extLst>
          </p:cNvPr>
          <p:cNvSpPr txBox="1"/>
          <p:nvPr userDrawn="1"/>
        </p:nvSpPr>
        <p:spPr>
          <a:xfrm>
            <a:off x="4664701" y="237136"/>
            <a:ext cx="54420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32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32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F7E19C-C026-4D0C-B3BE-B157CE965551}"/>
              </a:ext>
            </a:extLst>
          </p:cNvPr>
          <p:cNvSpPr txBox="1"/>
          <p:nvPr userDrawn="1"/>
        </p:nvSpPr>
        <p:spPr>
          <a:xfrm>
            <a:off x="1836853" y="256661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</a:p>
          <a:p>
            <a:pPr algn="ctr"/>
            <a:r>
              <a:rPr lang="en-US" sz="1600" b="1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16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9D26AFD-BEA4-4419-AF02-0F2BDD98C6FD}"/>
              </a:ext>
            </a:extLst>
          </p:cNvPr>
          <p:cNvSpPr txBox="1"/>
          <p:nvPr userDrawn="1"/>
        </p:nvSpPr>
        <p:spPr>
          <a:xfrm>
            <a:off x="873929" y="292933"/>
            <a:ext cx="97013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2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  <a:endParaRPr lang="en-US" sz="18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>
              <a:lnSpc>
                <a:spcPct val="100000"/>
              </a:lnSpc>
            </a:pPr>
            <a:r>
              <a:rPr 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A6C395-A534-464F-BDAF-B71C3DED2898}"/>
              </a:ext>
            </a:extLst>
          </p:cNvPr>
          <p:cNvSpPr txBox="1"/>
          <p:nvPr userDrawn="1"/>
        </p:nvSpPr>
        <p:spPr>
          <a:xfrm>
            <a:off x="2614454" y="262156"/>
            <a:ext cx="1091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1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  <a:endParaRPr lang="en-US" sz="1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16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1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16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16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120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26F77E-3214-43D2-8247-3234C42B72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25236" y="2512003"/>
            <a:ext cx="9938327" cy="1025381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HAI MẶT PHẲNG VUÔNG GÓC</a:t>
            </a:r>
          </a:p>
        </p:txBody>
      </p:sp>
    </p:spTree>
    <p:extLst>
      <p:ext uri="{BB962C8B-B14F-4D97-AF65-F5344CB8AC3E}">
        <p14:creationId xmlns:p14="http://schemas.microsoft.com/office/powerpoint/2010/main" val="3357988565"/>
      </p:ext>
    </p:extLst>
  </p:cSld>
  <p:clrMapOvr>
    <a:masterClrMapping/>
  </p:clrMapOvr>
  <p:transition spd="slow"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252844" y="203756"/>
            <a:ext cx="4546601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13063" y="732834"/>
            <a:ext cx="2287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lí</a:t>
            </a:r>
            <a:endParaRPr lang="vi-VN" sz="2800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72"/>
          <p:cNvSpPr>
            <a:spLocks noChangeShapeType="1"/>
          </p:cNvSpPr>
          <p:nvPr/>
        </p:nvSpPr>
        <p:spPr bwMode="auto">
          <a:xfrm>
            <a:off x="7677727" y="2598181"/>
            <a:ext cx="289560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1" name="Line 73"/>
          <p:cNvSpPr>
            <a:spLocks noChangeShapeType="1"/>
          </p:cNvSpPr>
          <p:nvPr/>
        </p:nvSpPr>
        <p:spPr bwMode="auto">
          <a:xfrm flipV="1">
            <a:off x="7677727" y="1728231"/>
            <a:ext cx="1066800" cy="86995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2" name="Line 74"/>
          <p:cNvSpPr>
            <a:spLocks noChangeShapeType="1"/>
          </p:cNvSpPr>
          <p:nvPr/>
        </p:nvSpPr>
        <p:spPr bwMode="auto">
          <a:xfrm>
            <a:off x="9069965" y="997981"/>
            <a:ext cx="0" cy="24384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3" name="Line 75"/>
          <p:cNvSpPr>
            <a:spLocks noChangeShapeType="1"/>
          </p:cNvSpPr>
          <p:nvPr/>
        </p:nvSpPr>
        <p:spPr bwMode="auto">
          <a:xfrm flipV="1">
            <a:off x="9069965" y="2826781"/>
            <a:ext cx="969962" cy="6096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4" name="Line 76"/>
          <p:cNvSpPr>
            <a:spLocks noChangeShapeType="1"/>
          </p:cNvSpPr>
          <p:nvPr/>
        </p:nvSpPr>
        <p:spPr bwMode="auto">
          <a:xfrm flipV="1">
            <a:off x="10039927" y="2598181"/>
            <a:ext cx="0" cy="2286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5" name="Line 77"/>
          <p:cNvSpPr>
            <a:spLocks noChangeShapeType="1"/>
          </p:cNvSpPr>
          <p:nvPr/>
        </p:nvSpPr>
        <p:spPr bwMode="auto">
          <a:xfrm flipV="1">
            <a:off x="10039927" y="1728231"/>
            <a:ext cx="0" cy="86995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6" name="Line 78"/>
          <p:cNvSpPr>
            <a:spLocks noChangeShapeType="1"/>
          </p:cNvSpPr>
          <p:nvPr/>
        </p:nvSpPr>
        <p:spPr bwMode="auto">
          <a:xfrm>
            <a:off x="8744527" y="1728231"/>
            <a:ext cx="325438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8" name="Line 79"/>
          <p:cNvSpPr>
            <a:spLocks noChangeShapeType="1"/>
          </p:cNvSpPr>
          <p:nvPr/>
        </p:nvSpPr>
        <p:spPr bwMode="auto">
          <a:xfrm>
            <a:off x="9069965" y="1728231"/>
            <a:ext cx="969962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9" name="Line 80"/>
          <p:cNvSpPr>
            <a:spLocks noChangeShapeType="1"/>
          </p:cNvSpPr>
          <p:nvPr/>
        </p:nvSpPr>
        <p:spPr bwMode="auto">
          <a:xfrm>
            <a:off x="10039927" y="1728231"/>
            <a:ext cx="160020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20" name="Line 81"/>
          <p:cNvSpPr>
            <a:spLocks noChangeShapeType="1"/>
          </p:cNvSpPr>
          <p:nvPr/>
        </p:nvSpPr>
        <p:spPr bwMode="auto">
          <a:xfrm flipV="1">
            <a:off x="10573327" y="1728231"/>
            <a:ext cx="1066800" cy="86995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1" name="Line 84"/>
          <p:cNvSpPr>
            <a:spLocks noChangeShapeType="1"/>
          </p:cNvSpPr>
          <p:nvPr/>
        </p:nvSpPr>
        <p:spPr bwMode="auto">
          <a:xfrm flipV="1">
            <a:off x="9069965" y="388381"/>
            <a:ext cx="969962" cy="6096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2" name="Line 85"/>
          <p:cNvSpPr>
            <a:spLocks noChangeShapeType="1"/>
          </p:cNvSpPr>
          <p:nvPr/>
        </p:nvSpPr>
        <p:spPr bwMode="auto">
          <a:xfrm>
            <a:off x="10039927" y="388381"/>
            <a:ext cx="0" cy="133985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3" name="Line 87"/>
          <p:cNvSpPr>
            <a:spLocks noChangeShapeType="1"/>
          </p:cNvSpPr>
          <p:nvPr/>
        </p:nvSpPr>
        <p:spPr bwMode="auto">
          <a:xfrm flipH="1">
            <a:off x="9069965" y="1728231"/>
            <a:ext cx="969962" cy="86995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4" name="Freeform 89"/>
          <p:cNvSpPr>
            <a:spLocks/>
          </p:cNvSpPr>
          <p:nvPr/>
        </p:nvSpPr>
        <p:spPr bwMode="auto">
          <a:xfrm>
            <a:off x="9049327" y="1150381"/>
            <a:ext cx="228600" cy="304800"/>
          </a:xfrm>
          <a:custGeom>
            <a:avLst/>
            <a:gdLst>
              <a:gd name="T0" fmla="*/ 0 w 144"/>
              <a:gd name="T1" fmla="*/ 304800 h 192"/>
              <a:gd name="T2" fmla="*/ 228600 w 144"/>
              <a:gd name="T3" fmla="*/ 0 h 1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4" h="192">
                <a:moveTo>
                  <a:pt x="0" y="192"/>
                </a:moveTo>
                <a:cubicBezTo>
                  <a:pt x="60" y="128"/>
                  <a:pt x="120" y="64"/>
                  <a:pt x="144" y="0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5" name="Freeform 91"/>
          <p:cNvSpPr>
            <a:spLocks/>
          </p:cNvSpPr>
          <p:nvPr/>
        </p:nvSpPr>
        <p:spPr bwMode="auto">
          <a:xfrm>
            <a:off x="7982527" y="2369581"/>
            <a:ext cx="177800" cy="228600"/>
          </a:xfrm>
          <a:custGeom>
            <a:avLst/>
            <a:gdLst>
              <a:gd name="T0" fmla="*/ 0 w 112"/>
              <a:gd name="T1" fmla="*/ 0 h 144"/>
              <a:gd name="T2" fmla="*/ 152400 w 112"/>
              <a:gd name="T3" fmla="*/ 76200 h 144"/>
              <a:gd name="T4" fmla="*/ 152400 w 112"/>
              <a:gd name="T5" fmla="*/ 2286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96" y="128"/>
                  <a:pt x="96" y="144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6" name="Freeform 92"/>
          <p:cNvSpPr>
            <a:spLocks/>
          </p:cNvSpPr>
          <p:nvPr/>
        </p:nvSpPr>
        <p:spPr bwMode="auto">
          <a:xfrm>
            <a:off x="8134927" y="2217181"/>
            <a:ext cx="101600" cy="381000"/>
          </a:xfrm>
          <a:custGeom>
            <a:avLst/>
            <a:gdLst>
              <a:gd name="T0" fmla="*/ 0 w 160"/>
              <a:gd name="T1" fmla="*/ 0 h 144"/>
              <a:gd name="T2" fmla="*/ 91440 w 160"/>
              <a:gd name="T3" fmla="*/ 127000 h 144"/>
              <a:gd name="T4" fmla="*/ 60960 w 160"/>
              <a:gd name="T5" fmla="*/ 3810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" h="144">
                <a:moveTo>
                  <a:pt x="0" y="0"/>
                </a:moveTo>
                <a:cubicBezTo>
                  <a:pt x="64" y="12"/>
                  <a:pt x="128" y="24"/>
                  <a:pt x="144" y="48"/>
                </a:cubicBezTo>
                <a:cubicBezTo>
                  <a:pt x="160" y="72"/>
                  <a:pt x="104" y="128"/>
                  <a:pt x="96" y="144"/>
                </a:cubicBezTo>
              </a:path>
            </a:pathLst>
          </a:custGeom>
          <a:noFill/>
          <a:ln w="127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graphicFrame>
        <p:nvGraphicFramePr>
          <p:cNvPr id="27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8982"/>
              </p:ext>
            </p:extLst>
          </p:nvPr>
        </p:nvGraphicFramePr>
        <p:xfrm>
          <a:off x="10744777" y="182348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7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777" y="182348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6"/>
          <p:cNvSpPr txBox="1">
            <a:spLocks noChangeArrowheads="1"/>
          </p:cNvSpPr>
          <p:nvPr/>
        </p:nvSpPr>
        <p:spPr bwMode="auto">
          <a:xfrm>
            <a:off x="8896927" y="921781"/>
            <a:ext cx="6096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000">
                <a:latin typeface="Times New Roman" panose="02020603050405020304" pitchFamily="18" charset="0"/>
                <a:sym typeface="Euclid Symbol" panose="05050102010706020507" pitchFamily="18" charset="2"/>
              </a:rPr>
              <a:t></a:t>
            </a:r>
          </a:p>
        </p:txBody>
      </p:sp>
      <p:sp>
        <p:nvSpPr>
          <p:cNvPr id="29" name="Text Box 97"/>
          <p:cNvSpPr txBox="1">
            <a:spLocks noChangeArrowheads="1"/>
          </p:cNvSpPr>
          <p:nvPr/>
        </p:nvSpPr>
        <p:spPr bwMode="auto">
          <a:xfrm>
            <a:off x="7833302" y="2247344"/>
            <a:ext cx="5334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000">
                <a:latin typeface="Times New Roman" panose="02020603050405020304" pitchFamily="18" charset="0"/>
                <a:sym typeface="Euclid Symbol" panose="05050102010706020507" pitchFamily="18" charset="2"/>
              </a:rPr>
              <a:t></a:t>
            </a:r>
          </a:p>
        </p:txBody>
      </p:sp>
      <p:sp>
        <p:nvSpPr>
          <p:cNvPr id="30" name="Freeform 100"/>
          <p:cNvSpPr>
            <a:spLocks/>
          </p:cNvSpPr>
          <p:nvPr/>
        </p:nvSpPr>
        <p:spPr bwMode="auto">
          <a:xfrm>
            <a:off x="9049327" y="845581"/>
            <a:ext cx="419100" cy="685800"/>
          </a:xfrm>
          <a:custGeom>
            <a:avLst/>
            <a:gdLst>
              <a:gd name="T0" fmla="*/ 0 w 216"/>
              <a:gd name="T1" fmla="*/ 685800 h 432"/>
              <a:gd name="T2" fmla="*/ 372533 w 216"/>
              <a:gd name="T3" fmla="*/ 381000 h 432"/>
              <a:gd name="T4" fmla="*/ 279400 w 216"/>
              <a:gd name="T5" fmla="*/ 0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" h="432">
                <a:moveTo>
                  <a:pt x="0" y="432"/>
                </a:moveTo>
                <a:cubicBezTo>
                  <a:pt x="84" y="372"/>
                  <a:pt x="168" y="312"/>
                  <a:pt x="192" y="240"/>
                </a:cubicBezTo>
                <a:cubicBezTo>
                  <a:pt x="216" y="168"/>
                  <a:pt x="152" y="40"/>
                  <a:pt x="144" y="0"/>
                </a:cubicBezTo>
              </a:path>
            </a:pathLst>
          </a:custGeom>
          <a:noFill/>
          <a:ln w="127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35" name="Text Box 104"/>
          <p:cNvSpPr txBox="1">
            <a:spLocks noChangeArrowheads="1"/>
          </p:cNvSpPr>
          <p:nvPr/>
        </p:nvSpPr>
        <p:spPr bwMode="auto">
          <a:xfrm>
            <a:off x="1447800" y="5180013"/>
            <a:ext cx="7696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vi-VN" altLang="vi-VN">
              <a:solidFill>
                <a:srgbClr val="0000CC"/>
              </a:solidFill>
            </a:endParaRPr>
          </a:p>
        </p:txBody>
      </p:sp>
      <p:sp>
        <p:nvSpPr>
          <p:cNvPr id="37" name="Line 106"/>
          <p:cNvSpPr>
            <a:spLocks noChangeShapeType="1"/>
          </p:cNvSpPr>
          <p:nvPr/>
        </p:nvSpPr>
        <p:spPr bwMode="auto">
          <a:xfrm>
            <a:off x="9506527" y="997981"/>
            <a:ext cx="0" cy="12192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38" name="Text Box 121"/>
          <p:cNvSpPr txBox="1">
            <a:spLocks noChangeArrowheads="1"/>
          </p:cNvSpPr>
          <p:nvPr/>
        </p:nvSpPr>
        <p:spPr bwMode="auto">
          <a:xfrm>
            <a:off x="9468427" y="98210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9" name="Line 131"/>
          <p:cNvSpPr>
            <a:spLocks noChangeShapeType="1"/>
          </p:cNvSpPr>
          <p:nvPr/>
        </p:nvSpPr>
        <p:spPr bwMode="auto">
          <a:xfrm flipV="1">
            <a:off x="9506527" y="1948894"/>
            <a:ext cx="76200" cy="104775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3" name="Line 132"/>
          <p:cNvSpPr>
            <a:spLocks noChangeShapeType="1"/>
          </p:cNvSpPr>
          <p:nvPr/>
        </p:nvSpPr>
        <p:spPr bwMode="auto">
          <a:xfrm>
            <a:off x="9582727" y="1980644"/>
            <a:ext cx="0" cy="104775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44" name="TextBox 43"/>
          <p:cNvSpPr txBox="1"/>
          <p:nvPr/>
        </p:nvSpPr>
        <p:spPr>
          <a:xfrm>
            <a:off x="1129145" y="1196816"/>
            <a:ext cx="132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accent4"/>
                </a:solidFill>
                <a:latin typeface="+mj-lt"/>
                <a:cs typeface="Arial" pitchFamily="34" charset="0"/>
              </a:rPr>
              <a:t>Định</a:t>
            </a:r>
            <a:r>
              <a:rPr lang="en-US" sz="2400" u="sng" dirty="0">
                <a:solidFill>
                  <a:schemeClr val="accent4"/>
                </a:solidFill>
                <a:latin typeface="+mj-lt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chemeClr val="accent4"/>
                </a:solidFill>
                <a:latin typeface="+mj-lt"/>
                <a:cs typeface="Arial" pitchFamily="34" charset="0"/>
              </a:rPr>
              <a:t>lí</a:t>
            </a:r>
            <a:r>
              <a:rPr lang="en-US" sz="2400" u="sng" dirty="0">
                <a:solidFill>
                  <a:schemeClr val="accent4"/>
                </a:solidFill>
                <a:latin typeface="+mj-lt"/>
                <a:cs typeface="Arial" pitchFamily="34" charset="0"/>
              </a:rPr>
              <a:t> 1</a:t>
            </a:r>
            <a:endParaRPr lang="vi-VN" sz="2800" u="sng" dirty="0">
              <a:solidFill>
                <a:schemeClr val="accent4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637199" y="1680629"/>
            <a:ext cx="4080019" cy="1188229"/>
            <a:chOff x="5553507" y="3837469"/>
            <a:chExt cx="4080019" cy="1188229"/>
          </a:xfrm>
        </p:grpSpPr>
        <p:sp>
          <p:nvSpPr>
            <p:cNvPr id="32" name="Rectangle 99"/>
            <p:cNvSpPr>
              <a:spLocks noChangeArrowheads="1"/>
            </p:cNvSpPr>
            <p:nvPr/>
          </p:nvSpPr>
          <p:spPr bwMode="auto">
            <a:xfrm>
              <a:off x="5553507" y="3837469"/>
              <a:ext cx="4080019" cy="1188229"/>
            </a:xfrm>
            <a:prstGeom prst="rect">
              <a:avLst/>
            </a:prstGeom>
            <a:noFill/>
            <a:ln w="38100" cap="sq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>
                  <a:solidFill>
                    <a:schemeClr val="bg1"/>
                  </a:solidFill>
                  <a:latin typeface="VNI-Helve" pitchFamily="2" charset="0"/>
                </a:defRPr>
              </a:lvl1pPr>
              <a:lvl2pPr marL="742950" indent="-285750">
                <a:defRPr sz="2800">
                  <a:solidFill>
                    <a:schemeClr val="bg1"/>
                  </a:solidFill>
                  <a:latin typeface="VNI-Helve" pitchFamily="2" charset="0"/>
                </a:defRPr>
              </a:lvl2pPr>
              <a:lvl3pPr marL="11430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3pPr>
              <a:lvl4pPr marL="16002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4pPr>
              <a:lvl5pPr marL="20574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9pPr>
            </a:lstStyle>
            <a:p>
              <a:endPara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686199"/>
                </p:ext>
              </p:extLst>
            </p:nvPr>
          </p:nvGraphicFramePr>
          <p:xfrm>
            <a:off x="6206837" y="3854009"/>
            <a:ext cx="3158836" cy="1163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6" imgW="1447560" imgH="533160" progId="Equation.DSMT4">
                    <p:embed/>
                  </p:oleObj>
                </mc:Choice>
                <mc:Fallback>
                  <p:oleObj name="Equation" r:id="rId6" imgW="1447560" imgH="5331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06837" y="3854009"/>
                          <a:ext cx="3158836" cy="1163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547189" y="3493557"/>
            <a:ext cx="6403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chemeClr val="accent4"/>
                </a:solidFill>
                <a:latin typeface="+mj-lt"/>
                <a:cs typeface="Arial" pitchFamily="34" charset="0"/>
              </a:rPr>
              <a:t>PP CHỨNG MINH HAI MẶT PHẲNG VUÔNG GÓC </a:t>
            </a:r>
            <a:endParaRPr lang="vi-VN" sz="2800" u="sng" dirty="0">
              <a:solidFill>
                <a:schemeClr val="accent4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1" name="Text Box 119"/>
          <p:cNvSpPr txBox="1">
            <a:spLocks noChangeArrowheads="1"/>
          </p:cNvSpPr>
          <p:nvPr/>
        </p:nvSpPr>
        <p:spPr bwMode="auto">
          <a:xfrm>
            <a:off x="538620" y="4119360"/>
            <a:ext cx="1064593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Cách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1: CM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góc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giữa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2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mặt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phẳng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bằng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90</a:t>
            </a:r>
            <a:r>
              <a:rPr lang="en-US" altLang="en-US" sz="2400" baseline="30000" dirty="0">
                <a:solidFill>
                  <a:schemeClr val="bg1"/>
                </a:solidFill>
                <a:latin typeface="+mn-lt"/>
              </a:rPr>
              <a:t>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aseline="30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Cách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2: CM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mặt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phẳng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này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chứa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1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đường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thẳng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vuông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góc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mặt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phẳng</a:t>
            </a: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n-lt"/>
              </a:rPr>
              <a:t>kia</a:t>
            </a:r>
            <a:endParaRPr lang="en-US" altLang="en-US" sz="2400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n-lt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79550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81"/>
          <p:cNvSpPr txBox="1">
            <a:spLocks noChangeArrowheads="1"/>
          </p:cNvSpPr>
          <p:nvPr/>
        </p:nvSpPr>
        <p:spPr bwMode="auto">
          <a:xfrm>
            <a:off x="387926" y="1070909"/>
            <a:ext cx="11240655" cy="1940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82800" bIns="82800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vi-VN" sz="2400" u="sng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vi-VN" sz="2400" u="sng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u="sng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vi-VN" sz="2400" u="sng" dirty="0">
                <a:solidFill>
                  <a:schemeClr val="accent4"/>
                </a:solidFill>
                <a:latin typeface="Times New Roman" panose="02020603050405020304" pitchFamily="18" charset="0"/>
              </a:rPr>
              <a:t> 2:</a:t>
            </a:r>
            <a:r>
              <a:rPr lang="en-US" altLang="vi-VN" sz="2400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>
                <a:latin typeface="Times New Roman" panose="02020603050405020304" pitchFamily="18" charset="0"/>
              </a:rPr>
              <a:t>Cho </a:t>
            </a:r>
            <a:r>
              <a:rPr lang="en-US" altLang="vi-VN" sz="2400" dirty="0" err="1">
                <a:latin typeface="Times New Roman" panose="02020603050405020304" pitchFamily="18" charset="0"/>
              </a:rPr>
              <a:t>hình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hóp</a:t>
            </a:r>
            <a:r>
              <a:rPr lang="en-US" altLang="vi-VN" sz="2400" dirty="0">
                <a:latin typeface="Times New Roman" panose="02020603050405020304" pitchFamily="18" charset="0"/>
              </a:rPr>
              <a:t> S.ABCD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ó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</a:rPr>
              <a:t>đ</a:t>
            </a:r>
            <a:r>
              <a:rPr lang="en-US" altLang="vi-VN" sz="2400" dirty="0" err="1">
                <a:latin typeface="Times New Roman" panose="02020603050405020304" pitchFamily="18" charset="0"/>
              </a:rPr>
              <a:t>áy</a:t>
            </a:r>
            <a:r>
              <a:rPr lang="en-US" altLang="vi-VN" sz="2400" dirty="0">
                <a:latin typeface="Times New Roman" panose="02020603050405020304" pitchFamily="18" charset="0"/>
              </a:rPr>
              <a:t> ABCD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hình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uông</a:t>
            </a:r>
            <a:r>
              <a:rPr lang="en-US" altLang="vi-VN" sz="2400" dirty="0">
                <a:latin typeface="Times New Roman" panose="02020603050405020304" pitchFamily="18" charset="0"/>
              </a:rPr>
              <a:t> , SA </a:t>
            </a: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 (ABCD). </a:t>
            </a:r>
            <a:r>
              <a:rPr lang="en-US" altLang="vi-VN" sz="2400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Chứng</a:t>
            </a: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 minh </a:t>
            </a:r>
            <a:r>
              <a:rPr lang="en-US" altLang="vi-VN" sz="2400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rằng</a:t>
            </a: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a. (SAC)  (ABCD)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b. (SAC)  (SBD) 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endParaRPr lang="en-US" altLang="vi-VN" sz="2400" dirty="0">
              <a:latin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311726" y="147272"/>
            <a:ext cx="4592783" cy="6193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324" y="684213"/>
            <a:ext cx="231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lí</a:t>
            </a:r>
            <a:endParaRPr lang="vi-VN" sz="2800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421514" y="2800736"/>
            <a:ext cx="1267115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err="1">
                <a:solidFill>
                  <a:schemeClr val="accent4"/>
                </a:solidFill>
              </a:rPr>
              <a:t>Lời</a:t>
            </a:r>
            <a:r>
              <a:rPr lang="en-US" sz="2000" b="1" dirty="0">
                <a:solidFill>
                  <a:schemeClr val="accent4"/>
                </a:solidFill>
              </a:rPr>
              <a:t> </a:t>
            </a:r>
            <a:r>
              <a:rPr lang="en-US" sz="2000" b="1" dirty="0" err="1">
                <a:solidFill>
                  <a:schemeClr val="accent4"/>
                </a:solidFill>
              </a:rPr>
              <a:t>giải</a:t>
            </a:r>
            <a:endParaRPr lang="en-US" sz="2000" b="1" dirty="0">
              <a:solidFill>
                <a:schemeClr val="accent4"/>
              </a:solidFill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574128" y="3424245"/>
            <a:ext cx="475675" cy="53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82800" bIns="82800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a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56965"/>
              </p:ext>
            </p:extLst>
          </p:nvPr>
        </p:nvGraphicFramePr>
        <p:xfrm>
          <a:off x="1049803" y="3325243"/>
          <a:ext cx="4044951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4" imgW="2311200" imgH="533160" progId="Equation.DSMT4">
                  <p:embed/>
                </p:oleObj>
              </mc:Choice>
              <mc:Fallback>
                <p:oleObj name="Equation" r:id="rId4" imgW="2311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9803" y="3325243"/>
                        <a:ext cx="4044951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54794"/>
              </p:ext>
            </p:extLst>
          </p:nvPr>
        </p:nvGraphicFramePr>
        <p:xfrm>
          <a:off x="752362" y="5677530"/>
          <a:ext cx="2932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6" imgW="1714320" imgH="457200" progId="Equation.DSMT4">
                  <p:embed/>
                </p:oleObj>
              </mc:Choice>
              <mc:Fallback>
                <p:oleObj name="Equation" r:id="rId6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362" y="5677530"/>
                        <a:ext cx="29321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324" y="4364449"/>
            <a:ext cx="40249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.  ABCD </a:t>
            </a:r>
            <a:r>
              <a:rPr lang="en-US" sz="2000" dirty="0" err="1">
                <a:solidFill>
                  <a:schemeClr val="bg1"/>
                </a:solidFill>
              </a:rPr>
              <a:t>là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ình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vuô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nên</a:t>
            </a:r>
            <a:r>
              <a:rPr lang="en-US" sz="2000" dirty="0">
                <a:solidFill>
                  <a:schemeClr val="bg1"/>
                </a:solidFill>
              </a:rPr>
              <a:t> BD</a:t>
            </a:r>
            <a:r>
              <a:rPr lang="en-US" altLang="vi-VN" sz="2000" dirty="0">
                <a:solidFill>
                  <a:schemeClr val="bg1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 AC.</a:t>
            </a:r>
            <a:endParaRPr lang="vi-VN" sz="2000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4831"/>
              </p:ext>
            </p:extLst>
          </p:nvPr>
        </p:nvGraphicFramePr>
        <p:xfrm>
          <a:off x="771613" y="4764559"/>
          <a:ext cx="2912861" cy="85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8" imgW="1815840" imgH="533160" progId="Equation.DSMT4">
                  <p:embed/>
                </p:oleObj>
              </mc:Choice>
              <mc:Fallback>
                <p:oleObj name="Equation" r:id="rId8" imgW="1815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1613" y="4764559"/>
                        <a:ext cx="2912861" cy="855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15054"/>
              </p:ext>
            </p:extLst>
          </p:nvPr>
        </p:nvGraphicFramePr>
        <p:xfrm>
          <a:off x="5094754" y="5161270"/>
          <a:ext cx="3680328" cy="93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0" imgW="2108160" imgH="533160" progId="Equation.DSMT4">
                  <p:embed/>
                </p:oleObj>
              </mc:Choice>
              <mc:Fallback>
                <p:oleObj name="Equation" r:id="rId10" imgW="2108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4754" y="5161270"/>
                        <a:ext cx="3680328" cy="93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58837" y="1744822"/>
            <a:ext cx="3908033" cy="3831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67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3"/>
          <p:cNvSpPr txBox="1">
            <a:spLocks noChangeArrowheads="1"/>
          </p:cNvSpPr>
          <p:nvPr/>
        </p:nvSpPr>
        <p:spPr bwMode="auto">
          <a:xfrm>
            <a:off x="300577" y="1164747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dirty="0">
                <a:solidFill>
                  <a:schemeClr val="accent4"/>
                </a:solidFill>
                <a:latin typeface="Times New Roman" panose="02020603050405020304" pitchFamily="18" charset="0"/>
              </a:rPr>
              <a:t>+ </a:t>
            </a:r>
            <a:r>
              <a:rPr lang="en-US" altLang="vi-VN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vi-VN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vi-VN" dirty="0">
                <a:solidFill>
                  <a:schemeClr val="accent4"/>
                </a:solidFill>
                <a:latin typeface="Times New Roman" panose="02020603050405020304" pitchFamily="18" charset="0"/>
              </a:rPr>
              <a:t> 1 :</a:t>
            </a:r>
          </a:p>
        </p:txBody>
      </p:sp>
      <p:sp>
        <p:nvSpPr>
          <p:cNvPr id="6" name="Line 104"/>
          <p:cNvSpPr>
            <a:spLocks noChangeShapeType="1"/>
          </p:cNvSpPr>
          <p:nvPr/>
        </p:nvSpPr>
        <p:spPr bwMode="auto">
          <a:xfrm>
            <a:off x="7628372" y="5652163"/>
            <a:ext cx="2670175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7" name="Line 105"/>
          <p:cNvSpPr>
            <a:spLocks noChangeShapeType="1"/>
          </p:cNvSpPr>
          <p:nvPr/>
        </p:nvSpPr>
        <p:spPr bwMode="auto">
          <a:xfrm flipV="1">
            <a:off x="7628372" y="4813963"/>
            <a:ext cx="1069975" cy="8382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8" name="Line 106"/>
          <p:cNvSpPr>
            <a:spLocks noChangeShapeType="1"/>
          </p:cNvSpPr>
          <p:nvPr/>
        </p:nvSpPr>
        <p:spPr bwMode="auto">
          <a:xfrm flipV="1">
            <a:off x="10298547" y="4813963"/>
            <a:ext cx="1066800" cy="8382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9" name="Line 108"/>
          <p:cNvSpPr>
            <a:spLocks noChangeShapeType="1"/>
          </p:cNvSpPr>
          <p:nvPr/>
        </p:nvSpPr>
        <p:spPr bwMode="auto">
          <a:xfrm>
            <a:off x="9079347" y="4128163"/>
            <a:ext cx="0" cy="15240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0" name="Line 109"/>
          <p:cNvSpPr>
            <a:spLocks noChangeShapeType="1"/>
          </p:cNvSpPr>
          <p:nvPr/>
        </p:nvSpPr>
        <p:spPr bwMode="auto">
          <a:xfrm flipV="1">
            <a:off x="9079347" y="4813963"/>
            <a:ext cx="1066800" cy="8382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1" name="Line 110"/>
          <p:cNvSpPr>
            <a:spLocks noChangeShapeType="1"/>
          </p:cNvSpPr>
          <p:nvPr/>
        </p:nvSpPr>
        <p:spPr bwMode="auto">
          <a:xfrm flipV="1">
            <a:off x="9079347" y="3289963"/>
            <a:ext cx="1066800" cy="8382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2" name="Line 111"/>
          <p:cNvSpPr>
            <a:spLocks noChangeShapeType="1"/>
          </p:cNvSpPr>
          <p:nvPr/>
        </p:nvSpPr>
        <p:spPr bwMode="auto">
          <a:xfrm>
            <a:off x="10146147" y="3310601"/>
            <a:ext cx="0" cy="15240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3" name="Line 112"/>
          <p:cNvSpPr>
            <a:spLocks noChangeShapeType="1"/>
          </p:cNvSpPr>
          <p:nvPr/>
        </p:nvSpPr>
        <p:spPr bwMode="auto">
          <a:xfrm>
            <a:off x="8698347" y="4813963"/>
            <a:ext cx="381000" cy="20638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4" name="Line 113"/>
          <p:cNvSpPr>
            <a:spLocks noChangeShapeType="1"/>
          </p:cNvSpPr>
          <p:nvPr/>
        </p:nvSpPr>
        <p:spPr bwMode="auto">
          <a:xfrm>
            <a:off x="9079347" y="4834601"/>
            <a:ext cx="10668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5" name="Line 114"/>
          <p:cNvSpPr>
            <a:spLocks noChangeShapeType="1"/>
          </p:cNvSpPr>
          <p:nvPr/>
        </p:nvSpPr>
        <p:spPr bwMode="auto">
          <a:xfrm>
            <a:off x="10146147" y="4834601"/>
            <a:ext cx="121920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6" name="Line 115"/>
          <p:cNvSpPr>
            <a:spLocks noChangeShapeType="1"/>
          </p:cNvSpPr>
          <p:nvPr/>
        </p:nvSpPr>
        <p:spPr bwMode="auto">
          <a:xfrm>
            <a:off x="9612747" y="4128163"/>
            <a:ext cx="0" cy="10668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7" name="Freeform 118"/>
          <p:cNvSpPr>
            <a:spLocks/>
          </p:cNvSpPr>
          <p:nvPr/>
        </p:nvSpPr>
        <p:spPr bwMode="auto">
          <a:xfrm>
            <a:off x="8088747" y="5271163"/>
            <a:ext cx="177800" cy="381000"/>
          </a:xfrm>
          <a:custGeom>
            <a:avLst/>
            <a:gdLst>
              <a:gd name="T0" fmla="*/ 0 w 112"/>
              <a:gd name="T1" fmla="*/ 0 h 240"/>
              <a:gd name="T2" fmla="*/ 152400 w 112"/>
              <a:gd name="T3" fmla="*/ 152400 h 240"/>
              <a:gd name="T4" fmla="*/ 152400 w 112"/>
              <a:gd name="T5" fmla="*/ 38100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2" h="240">
                <a:moveTo>
                  <a:pt x="0" y="0"/>
                </a:moveTo>
                <a:cubicBezTo>
                  <a:pt x="40" y="28"/>
                  <a:pt x="80" y="56"/>
                  <a:pt x="96" y="96"/>
                </a:cubicBezTo>
                <a:cubicBezTo>
                  <a:pt x="112" y="136"/>
                  <a:pt x="96" y="216"/>
                  <a:pt x="96" y="240"/>
                </a:cubicBezTo>
              </a:path>
            </a:pathLst>
          </a:custGeom>
          <a:noFill/>
          <a:ln w="28575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8" name="Freeform 120"/>
          <p:cNvSpPr>
            <a:spLocks/>
          </p:cNvSpPr>
          <p:nvPr/>
        </p:nvSpPr>
        <p:spPr bwMode="auto">
          <a:xfrm>
            <a:off x="9765147" y="3594763"/>
            <a:ext cx="381000" cy="254000"/>
          </a:xfrm>
          <a:custGeom>
            <a:avLst/>
            <a:gdLst>
              <a:gd name="T0" fmla="*/ 0 w 240"/>
              <a:gd name="T1" fmla="*/ 0 h 160"/>
              <a:gd name="T2" fmla="*/ 152400 w 240"/>
              <a:gd name="T3" fmla="*/ 228600 h 160"/>
              <a:gd name="T4" fmla="*/ 381000 w 240"/>
              <a:gd name="T5" fmla="*/ 152400 h 1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160">
                <a:moveTo>
                  <a:pt x="0" y="0"/>
                </a:moveTo>
                <a:cubicBezTo>
                  <a:pt x="28" y="64"/>
                  <a:pt x="56" y="128"/>
                  <a:pt x="96" y="144"/>
                </a:cubicBezTo>
                <a:cubicBezTo>
                  <a:pt x="136" y="160"/>
                  <a:pt x="216" y="104"/>
                  <a:pt x="240" y="96"/>
                </a:cubicBezTo>
              </a:path>
            </a:pathLst>
          </a:custGeom>
          <a:noFill/>
          <a:ln w="381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9" name="Text Box 121"/>
          <p:cNvSpPr txBox="1">
            <a:spLocks noChangeArrowheads="1"/>
          </p:cNvSpPr>
          <p:nvPr/>
        </p:nvSpPr>
        <p:spPr bwMode="auto">
          <a:xfrm>
            <a:off x="9688947" y="3366163"/>
            <a:ext cx="685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>
                <a:latin typeface="Times New Roman" panose="02020603050405020304" pitchFamily="18" charset="0"/>
                <a:sym typeface="Euclid Symbol" panose="05050102010706020507" pitchFamily="18" charset="2"/>
              </a:rPr>
              <a:t></a:t>
            </a:r>
          </a:p>
        </p:txBody>
      </p:sp>
      <p:sp>
        <p:nvSpPr>
          <p:cNvPr id="20" name="Text Box 122"/>
          <p:cNvSpPr txBox="1">
            <a:spLocks noChangeArrowheads="1"/>
          </p:cNvSpPr>
          <p:nvPr/>
        </p:nvSpPr>
        <p:spPr bwMode="auto">
          <a:xfrm>
            <a:off x="7745847" y="5331488"/>
            <a:ext cx="6858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000">
                <a:latin typeface="Times New Roman" panose="02020603050405020304" pitchFamily="18" charset="0"/>
                <a:sym typeface="Euclid Symbol" panose="05050102010706020507" pitchFamily="18" charset="2"/>
              </a:rPr>
              <a:t></a:t>
            </a:r>
          </a:p>
        </p:txBody>
      </p:sp>
      <p:sp>
        <p:nvSpPr>
          <p:cNvPr id="21" name="Text Box 123"/>
          <p:cNvSpPr txBox="1">
            <a:spLocks noChangeArrowheads="1"/>
          </p:cNvSpPr>
          <p:nvPr/>
        </p:nvSpPr>
        <p:spPr bwMode="auto">
          <a:xfrm>
            <a:off x="9536547" y="3899563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2" name="Group 136"/>
          <p:cNvGrpSpPr>
            <a:grpSpLocks/>
          </p:cNvGrpSpPr>
          <p:nvPr/>
        </p:nvGrpSpPr>
        <p:grpSpPr bwMode="auto">
          <a:xfrm>
            <a:off x="1389644" y="3769388"/>
            <a:ext cx="4876800" cy="1220788"/>
            <a:chOff x="790" y="3214"/>
            <a:chExt cx="3072" cy="769"/>
          </a:xfrm>
        </p:grpSpPr>
        <p:sp>
          <p:nvSpPr>
            <p:cNvPr id="23" name="Rectangle 126"/>
            <p:cNvSpPr>
              <a:spLocks noChangeArrowheads="1"/>
            </p:cNvSpPr>
            <p:nvPr/>
          </p:nvSpPr>
          <p:spPr bwMode="auto">
            <a:xfrm>
              <a:off x="790" y="3214"/>
              <a:ext cx="3072" cy="769"/>
            </a:xfrm>
            <a:prstGeom prst="rect">
              <a:avLst/>
            </a:prstGeom>
            <a:noFill/>
            <a:ln w="38100" cap="sq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bg1"/>
                  </a:solidFill>
                  <a:latin typeface="VNI-Helve" pitchFamily="2" charset="0"/>
                </a:defRPr>
              </a:lvl1pPr>
              <a:lvl2pPr marL="742950" indent="-285750">
                <a:defRPr sz="2800">
                  <a:solidFill>
                    <a:schemeClr val="bg1"/>
                  </a:solidFill>
                  <a:latin typeface="VNI-Helve" pitchFamily="2" charset="0"/>
                </a:defRPr>
              </a:lvl2pPr>
              <a:lvl3pPr marL="11430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3pPr>
              <a:lvl4pPr marL="16002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4pPr>
              <a:lvl5pPr marL="20574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9pPr>
            </a:lstStyle>
            <a:p>
              <a:r>
                <a:rPr lang="en-US" altLang="vi-VN" dirty="0">
                  <a:latin typeface="Times New Roman" panose="02020603050405020304" pitchFamily="18" charset="0"/>
                  <a:sym typeface="Euclid Symbol" panose="05050102010706020507" pitchFamily="18" charset="2"/>
                </a:rPr>
                <a:t>()  ()</a:t>
              </a:r>
            </a:p>
            <a:p>
              <a:r>
                <a:rPr lang="en-US" altLang="vi-VN" dirty="0">
                  <a:latin typeface="Times New Roman" panose="02020603050405020304" pitchFamily="18" charset="0"/>
                  <a:sym typeface="Euclid Symbol" panose="05050102010706020507" pitchFamily="18" charset="2"/>
                </a:rPr>
                <a:t>()  () = d</a:t>
              </a:r>
            </a:p>
            <a:p>
              <a:r>
                <a:rPr lang="en-US" altLang="vi-VN" dirty="0">
                  <a:latin typeface="Times New Roman" panose="02020603050405020304" pitchFamily="18" charset="0"/>
                  <a:sym typeface="Euclid Symbol" panose="05050102010706020507" pitchFamily="18" charset="2"/>
                </a:rPr>
                <a:t>a </a:t>
              </a:r>
              <a:r>
                <a:rPr lang="en-US" altLang="vi-V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 </a:t>
              </a:r>
              <a:r>
                <a:rPr lang="en-US" altLang="vi-VN" dirty="0">
                  <a:latin typeface="Times New Roman" panose="02020603050405020304" pitchFamily="18" charset="0"/>
                  <a:sym typeface="Euclid Symbol" panose="05050102010706020507" pitchFamily="18" charset="2"/>
                </a:rPr>
                <a:t>() , a  d</a:t>
              </a:r>
              <a:r>
                <a:rPr lang="en-US" altLang="vi-VN" dirty="0">
                  <a:solidFill>
                    <a:srgbClr val="0000CC"/>
                  </a:solidFill>
                  <a:latin typeface="Times New Roman" panose="02020603050405020304" pitchFamily="18" charset="0"/>
                  <a:sym typeface="Euclid Symbol" panose="05050102010706020507" pitchFamily="18" charset="2"/>
                </a:rPr>
                <a:t> </a:t>
              </a:r>
            </a:p>
          </p:txBody>
        </p:sp>
        <p:sp>
          <p:nvSpPr>
            <p:cNvPr id="24" name="Text Box 128"/>
            <p:cNvSpPr txBox="1">
              <a:spLocks noChangeArrowheads="1"/>
            </p:cNvSpPr>
            <p:nvPr/>
          </p:nvSpPr>
          <p:spPr bwMode="auto">
            <a:xfrm>
              <a:off x="2496" y="3455"/>
              <a:ext cx="1200" cy="287"/>
            </a:xfrm>
            <a:prstGeom prst="rect">
              <a:avLst/>
            </a:prstGeom>
            <a:noFill/>
            <a:ln w="38100" cap="sq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bg1"/>
                  </a:solidFill>
                  <a:latin typeface="VNI-Helve" pitchFamily="2" charset="0"/>
                </a:defRPr>
              </a:lvl1pPr>
              <a:lvl2pPr marL="742950" indent="-285750">
                <a:defRPr sz="2800">
                  <a:solidFill>
                    <a:schemeClr val="bg1"/>
                  </a:solidFill>
                  <a:latin typeface="VNI-Helve" pitchFamily="2" charset="0"/>
                </a:defRPr>
              </a:lvl2pPr>
              <a:lvl3pPr marL="11430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3pPr>
              <a:lvl4pPr marL="16002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4pPr>
              <a:lvl5pPr marL="20574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latin typeface="Times New Roman" panose="02020603050405020304" pitchFamily="18" charset="0"/>
                  <a:sym typeface="Euclid Symbol" panose="05050102010706020507" pitchFamily="18" charset="2"/>
                </a:rPr>
                <a:t> a  ()</a:t>
              </a:r>
            </a:p>
          </p:txBody>
        </p:sp>
        <p:sp>
          <p:nvSpPr>
            <p:cNvPr id="25" name="AutoShape 130"/>
            <p:cNvSpPr>
              <a:spLocks/>
            </p:cNvSpPr>
            <p:nvPr/>
          </p:nvSpPr>
          <p:spPr bwMode="auto">
            <a:xfrm>
              <a:off x="2256" y="3288"/>
              <a:ext cx="240" cy="624"/>
            </a:xfrm>
            <a:prstGeom prst="rightBrace">
              <a:avLst>
                <a:gd name="adj1" fmla="val 21667"/>
                <a:gd name="adj2" fmla="val 50000"/>
              </a:avLst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800">
                  <a:solidFill>
                    <a:schemeClr val="bg1"/>
                  </a:solidFill>
                  <a:latin typeface="VNI-Helve" pitchFamily="2" charset="0"/>
                </a:defRPr>
              </a:lvl1pPr>
              <a:lvl2pPr marL="742950" indent="-285750">
                <a:defRPr sz="2800">
                  <a:solidFill>
                    <a:schemeClr val="bg1"/>
                  </a:solidFill>
                  <a:latin typeface="VNI-Helve" pitchFamily="2" charset="0"/>
                </a:defRPr>
              </a:lvl2pPr>
              <a:lvl3pPr marL="11430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3pPr>
              <a:lvl4pPr marL="16002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4pPr>
              <a:lvl5pPr marL="20574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9pPr>
            </a:lstStyle>
            <a:p>
              <a:endParaRPr lang="vi-VN" altLang="vi-VN"/>
            </a:p>
          </p:txBody>
        </p:sp>
      </p:grpSp>
      <p:sp>
        <p:nvSpPr>
          <p:cNvPr id="26" name="Text Box 135"/>
          <p:cNvSpPr txBox="1">
            <a:spLocks noChangeArrowheads="1"/>
          </p:cNvSpPr>
          <p:nvPr/>
        </p:nvSpPr>
        <p:spPr bwMode="auto">
          <a:xfrm>
            <a:off x="601155" y="1736565"/>
            <a:ext cx="11370107" cy="954107"/>
          </a:xfrm>
          <a:prstGeom prst="rect">
            <a:avLst/>
          </a:prstGeom>
          <a:noFill/>
          <a:ln w="12700" cap="sq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dirty="0" err="1">
                <a:latin typeface="Times New Roman" panose="02020603050405020304" pitchFamily="18" charset="0"/>
              </a:rPr>
              <a:t>Nếu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ai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uô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gó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ới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nhau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hì</a:t>
            </a:r>
            <a:r>
              <a:rPr lang="en-US" altLang="vi-VN" dirty="0">
                <a:latin typeface="Times New Roman" panose="02020603050405020304" pitchFamily="18" charset="0"/>
              </a:rPr>
              <a:t> b</a:t>
            </a:r>
            <a:r>
              <a:rPr lang="vi-VN" altLang="vi-VN" dirty="0">
                <a:latin typeface="Times New Roman" panose="02020603050405020304" pitchFamily="18" charset="0"/>
              </a:rPr>
              <a:t>ất cứ đường thẳng nào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nằm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ro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này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à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uô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gó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ới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giao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uyế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hì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uô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gó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kia</a:t>
            </a:r>
            <a:r>
              <a:rPr lang="en-US" altLang="vi-VN" dirty="0">
                <a:latin typeface="Times New Roman" panose="02020603050405020304" pitchFamily="18" charset="0"/>
              </a:rPr>
              <a:t> . </a:t>
            </a:r>
          </a:p>
        </p:txBody>
      </p:sp>
      <p:sp>
        <p:nvSpPr>
          <p:cNvPr id="27" name="Text Box 141"/>
          <p:cNvSpPr txBox="1">
            <a:spLocks noChangeArrowheads="1"/>
          </p:cNvSpPr>
          <p:nvPr/>
        </p:nvSpPr>
        <p:spPr bwMode="auto">
          <a:xfrm>
            <a:off x="9498447" y="5194963"/>
            <a:ext cx="3810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8" name="Line 143"/>
          <p:cNvSpPr>
            <a:spLocks noChangeShapeType="1"/>
          </p:cNvSpPr>
          <p:nvPr/>
        </p:nvSpPr>
        <p:spPr bwMode="auto">
          <a:xfrm flipV="1">
            <a:off x="9612747" y="4872701"/>
            <a:ext cx="152400" cy="77787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29" name="Line 146"/>
          <p:cNvSpPr>
            <a:spLocks noChangeShapeType="1"/>
          </p:cNvSpPr>
          <p:nvPr/>
        </p:nvSpPr>
        <p:spPr bwMode="auto">
          <a:xfrm>
            <a:off x="9765147" y="4847301"/>
            <a:ext cx="0" cy="206375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380999" y="214851"/>
            <a:ext cx="4592783" cy="6193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31172" y="751792"/>
            <a:ext cx="231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lí</a:t>
            </a:r>
            <a:endParaRPr lang="vi-VN" sz="2800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47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500"/>
                            </p:stCondLst>
                            <p:childTnLst>
                              <p:par>
                                <p:cTn id="5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500"/>
                            </p:stCondLst>
                            <p:childTnLst>
                              <p:par>
                                <p:cTn id="6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000"/>
                            </p:stCondLst>
                            <p:childTnLst>
                              <p:par>
                                <p:cTn id="7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4000"/>
                            </p:stCondLst>
                            <p:childTnLst>
                              <p:par>
                                <p:cTn id="8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000"/>
                            </p:stCondLst>
                            <p:childTnLst>
                              <p:par>
                                <p:cTn id="9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1" grpId="0"/>
      <p:bldP spid="26" grpId="0" animBg="1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090" y="310644"/>
            <a:ext cx="10515600" cy="58477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404090" y="821028"/>
            <a:ext cx="11483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u="sng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vi-VN" sz="2400" u="sng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u="sng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vi-VN" sz="2400" u="sng" dirty="0">
                <a:solidFill>
                  <a:schemeClr val="accent4"/>
                </a:solidFill>
                <a:latin typeface="Times New Roman" panose="02020603050405020304" pitchFamily="18" charset="0"/>
              </a:rPr>
              <a:t> 3: </a:t>
            </a:r>
            <a:r>
              <a:rPr lang="en-US" altLang="vi-VN" sz="2400" dirty="0">
                <a:latin typeface="Times New Roman" panose="02020603050405020304" pitchFamily="18" charset="0"/>
              </a:rPr>
              <a:t>Cho </a:t>
            </a:r>
            <a:r>
              <a:rPr lang="en-US" altLang="vi-VN" sz="2400" dirty="0" err="1">
                <a:latin typeface="Times New Roman" panose="02020603050405020304" pitchFamily="18" charset="0"/>
              </a:rPr>
              <a:t>hình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hóp</a:t>
            </a:r>
            <a:r>
              <a:rPr lang="en-US" altLang="vi-VN" sz="2400" dirty="0">
                <a:latin typeface="Times New Roman" panose="02020603050405020304" pitchFamily="18" charset="0"/>
              </a:rPr>
              <a:t> S.ABCD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ó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</a:rPr>
              <a:t>đ</a:t>
            </a:r>
            <a:r>
              <a:rPr lang="en-US" altLang="vi-VN" sz="2400" dirty="0" err="1">
                <a:latin typeface="Times New Roman" panose="02020603050405020304" pitchFamily="18" charset="0"/>
              </a:rPr>
              <a:t>áy</a:t>
            </a:r>
            <a:r>
              <a:rPr lang="en-US" altLang="vi-VN" sz="2400" dirty="0">
                <a:latin typeface="Times New Roman" panose="02020603050405020304" pitchFamily="18" charset="0"/>
              </a:rPr>
              <a:t> ABCD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hình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uông</a:t>
            </a:r>
            <a:r>
              <a:rPr lang="en-US" altLang="vi-VN" sz="2400" dirty="0">
                <a:latin typeface="Times New Roman" panose="02020603050405020304" pitchFamily="18" charset="0"/>
              </a:rPr>
              <a:t>, </a:t>
            </a:r>
            <a:r>
              <a:rPr lang="en-US" altLang="vi-VN" sz="2400" dirty="0" err="1">
                <a:latin typeface="Times New Roman" panose="02020603050405020304" pitchFamily="18" charset="0"/>
              </a:rPr>
              <a:t>mặt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bên</a:t>
            </a:r>
            <a:r>
              <a:rPr lang="en-US" altLang="vi-VN" sz="2400" dirty="0">
                <a:latin typeface="Times New Roman" panose="02020603050405020304" pitchFamily="18" charset="0"/>
              </a:rPr>
              <a:t> SAB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</a:rPr>
              <a:t> tam </a:t>
            </a:r>
            <a:r>
              <a:rPr lang="en-US" altLang="vi-VN" sz="2400" dirty="0" err="1">
                <a:latin typeface="Times New Roman" panose="02020603050405020304" pitchFamily="18" charset="0"/>
              </a:rPr>
              <a:t>giác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</a:rPr>
              <a:t>đ</a:t>
            </a:r>
            <a:r>
              <a:rPr lang="en-US" altLang="vi-VN" sz="2400" dirty="0" err="1">
                <a:latin typeface="Times New Roman" panose="02020603050405020304" pitchFamily="18" charset="0"/>
              </a:rPr>
              <a:t>ều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à</a:t>
            </a:r>
            <a:r>
              <a:rPr lang="en-US" altLang="vi-VN" sz="2400" dirty="0">
                <a:latin typeface="Times New Roman" panose="02020603050405020304" pitchFamily="18" charset="0"/>
              </a:rPr>
              <a:t>  (SAB) </a:t>
            </a: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 (ABCD)</a:t>
            </a:r>
            <a:r>
              <a:rPr lang="en-US" altLang="vi-VN" sz="2400" dirty="0">
                <a:latin typeface="Times New Roman" panose="02020603050405020304" pitchFamily="18" charset="0"/>
              </a:rPr>
              <a:t> . </a:t>
            </a:r>
            <a:r>
              <a:rPr lang="en-US" altLang="vi-VN" sz="2400" dirty="0" err="1">
                <a:latin typeface="Times New Roman" panose="02020603050405020304" pitchFamily="18" charset="0"/>
              </a:rPr>
              <a:t>Gọi</a:t>
            </a:r>
            <a:r>
              <a:rPr lang="en-US" altLang="vi-VN" sz="2400" dirty="0">
                <a:latin typeface="Times New Roman" panose="02020603050405020304" pitchFamily="18" charset="0"/>
              </a:rPr>
              <a:t> H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trung</a:t>
            </a:r>
            <a:r>
              <a:rPr lang="vi-VN" altLang="vi-VN" sz="2400" dirty="0">
                <a:latin typeface="Times New Roman" panose="02020603050405020304" pitchFamily="18" charset="0"/>
              </a:rPr>
              <a:t> đ</a:t>
            </a:r>
            <a:r>
              <a:rPr lang="en-US" altLang="vi-VN" sz="2400" dirty="0" err="1">
                <a:latin typeface="Times New Roman" panose="02020603050405020304" pitchFamily="18" charset="0"/>
              </a:rPr>
              <a:t>iểm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ạnh</a:t>
            </a:r>
            <a:r>
              <a:rPr lang="en-US" altLang="vi-VN" sz="2400" dirty="0">
                <a:latin typeface="Times New Roman" panose="02020603050405020304" pitchFamily="18" charset="0"/>
              </a:rPr>
              <a:t> AB. CMR: SH </a:t>
            </a: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 (ABCD) 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6208" y="1744269"/>
            <a:ext cx="3697694" cy="41268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59913"/>
              </p:ext>
            </p:extLst>
          </p:nvPr>
        </p:nvGraphicFramePr>
        <p:xfrm>
          <a:off x="1080077" y="3159559"/>
          <a:ext cx="5333136" cy="202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2679480" imgH="1015920" progId="Equation.DSMT4">
                  <p:embed/>
                </p:oleObj>
              </mc:Choice>
              <mc:Fallback>
                <p:oleObj name="Equation" r:id="rId5" imgW="26794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077" y="3159559"/>
                        <a:ext cx="5333136" cy="2022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907472" y="2515062"/>
            <a:ext cx="114831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400" dirty="0" err="1">
                <a:latin typeface="Times New Roman" panose="02020603050405020304" pitchFamily="18" charset="0"/>
              </a:rPr>
              <a:t>Vì</a:t>
            </a:r>
            <a:r>
              <a:rPr lang="en-US" altLang="vi-VN" sz="2400" dirty="0">
                <a:latin typeface="Times New Roman" panose="02020603050405020304" pitchFamily="18" charset="0"/>
              </a:rPr>
              <a:t> SAB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</a:rPr>
              <a:t> tam </a:t>
            </a:r>
            <a:r>
              <a:rPr lang="en-US" altLang="vi-VN" sz="2400" dirty="0" err="1">
                <a:latin typeface="Times New Roman" panose="02020603050405020304" pitchFamily="18" charset="0"/>
              </a:rPr>
              <a:t>giác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</a:rPr>
              <a:t>đ</a:t>
            </a:r>
            <a:r>
              <a:rPr lang="en-US" altLang="vi-VN" sz="2400" dirty="0" err="1">
                <a:latin typeface="Times New Roman" panose="02020603050405020304" pitchFamily="18" charset="0"/>
              </a:rPr>
              <a:t>ều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nên</a:t>
            </a:r>
            <a:r>
              <a:rPr lang="en-US" altLang="vi-VN" sz="2400" dirty="0">
                <a:latin typeface="Times New Roman" panose="02020603050405020304" pitchFamily="18" charset="0"/>
              </a:rPr>
              <a:t> SH </a:t>
            </a: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 AB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404090" y="1870021"/>
            <a:ext cx="1267115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err="1">
                <a:solidFill>
                  <a:schemeClr val="accent4"/>
                </a:solidFill>
              </a:rPr>
              <a:t>Lời</a:t>
            </a:r>
            <a:r>
              <a:rPr lang="en-US" sz="2000" b="1" dirty="0">
                <a:solidFill>
                  <a:schemeClr val="accent4"/>
                </a:solidFill>
              </a:rPr>
              <a:t> </a:t>
            </a:r>
            <a:r>
              <a:rPr lang="en-US" sz="2000" b="1" dirty="0" err="1">
                <a:solidFill>
                  <a:schemeClr val="accent4"/>
                </a:solidFill>
              </a:rPr>
              <a:t>giải</a:t>
            </a:r>
            <a:endParaRPr lang="en-US" sz="2000" b="1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22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9642" y="281381"/>
            <a:ext cx="10515600" cy="58477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7373911" y="5849288"/>
            <a:ext cx="269875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 flipV="1">
            <a:off x="7373911" y="5153963"/>
            <a:ext cx="1250950" cy="69532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8624861" y="5153963"/>
            <a:ext cx="38100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9005861" y="4096688"/>
            <a:ext cx="0" cy="17526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1" name="Line 21"/>
          <p:cNvSpPr>
            <a:spLocks noChangeShapeType="1"/>
          </p:cNvSpPr>
          <p:nvPr/>
        </p:nvSpPr>
        <p:spPr bwMode="auto">
          <a:xfrm flipV="1">
            <a:off x="9005861" y="5153963"/>
            <a:ext cx="1419225" cy="69532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 flipV="1">
            <a:off x="10072661" y="5153963"/>
            <a:ext cx="1295400" cy="69532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3" name="Line 23"/>
          <p:cNvSpPr>
            <a:spLocks noChangeShapeType="1"/>
          </p:cNvSpPr>
          <p:nvPr/>
        </p:nvSpPr>
        <p:spPr bwMode="auto">
          <a:xfrm flipV="1">
            <a:off x="10425086" y="3279126"/>
            <a:ext cx="0" cy="187483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 flipH="1">
            <a:off x="9005861" y="3279126"/>
            <a:ext cx="1419225" cy="817562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>
            <a:off x="10425086" y="3279126"/>
            <a:ext cx="0" cy="1874837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>
            <a:off x="10425086" y="5153963"/>
            <a:ext cx="942975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 flipH="1">
            <a:off x="9005861" y="5153963"/>
            <a:ext cx="1419225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9615461" y="4309413"/>
            <a:ext cx="0" cy="122555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9310661" y="4020488"/>
            <a:ext cx="352425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" name="Freeform 30"/>
          <p:cNvSpPr>
            <a:spLocks/>
          </p:cNvSpPr>
          <p:nvPr/>
        </p:nvSpPr>
        <p:spPr bwMode="auto">
          <a:xfrm>
            <a:off x="7862861" y="5544488"/>
            <a:ext cx="177800" cy="304800"/>
          </a:xfrm>
          <a:custGeom>
            <a:avLst/>
            <a:gdLst>
              <a:gd name="T0" fmla="*/ 0 w 112"/>
              <a:gd name="T1" fmla="*/ 0 h 192"/>
              <a:gd name="T2" fmla="*/ 152400 w 112"/>
              <a:gd name="T3" fmla="*/ 152400 h 192"/>
              <a:gd name="T4" fmla="*/ 152400 w 112"/>
              <a:gd name="T5" fmla="*/ 3048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2" h="192">
                <a:moveTo>
                  <a:pt x="0" y="0"/>
                </a:moveTo>
                <a:cubicBezTo>
                  <a:pt x="40" y="32"/>
                  <a:pt x="80" y="64"/>
                  <a:pt x="96" y="96"/>
                </a:cubicBezTo>
                <a:cubicBezTo>
                  <a:pt x="112" y="128"/>
                  <a:pt x="96" y="176"/>
                  <a:pt x="96" y="192"/>
                </a:cubicBezTo>
              </a:path>
            </a:pathLst>
          </a:custGeom>
          <a:noFill/>
          <a:ln w="127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1" name="Freeform 31"/>
          <p:cNvSpPr>
            <a:spLocks/>
          </p:cNvSpPr>
          <p:nvPr/>
        </p:nvSpPr>
        <p:spPr bwMode="auto">
          <a:xfrm>
            <a:off x="9996461" y="3563288"/>
            <a:ext cx="457200" cy="266700"/>
          </a:xfrm>
          <a:custGeom>
            <a:avLst/>
            <a:gdLst>
              <a:gd name="T0" fmla="*/ 0 w 288"/>
              <a:gd name="T1" fmla="*/ 0 h 168"/>
              <a:gd name="T2" fmla="*/ 76200 w 288"/>
              <a:gd name="T3" fmla="*/ 228600 h 168"/>
              <a:gd name="T4" fmla="*/ 457200 w 288"/>
              <a:gd name="T5" fmla="*/ 228600 h 1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68">
                <a:moveTo>
                  <a:pt x="0" y="0"/>
                </a:moveTo>
                <a:cubicBezTo>
                  <a:pt x="0" y="60"/>
                  <a:pt x="0" y="120"/>
                  <a:pt x="48" y="144"/>
                </a:cubicBezTo>
                <a:cubicBezTo>
                  <a:pt x="96" y="168"/>
                  <a:pt x="248" y="144"/>
                  <a:pt x="288" y="144"/>
                </a:cubicBezTo>
              </a:path>
            </a:pathLst>
          </a:custGeom>
          <a:noFill/>
          <a:ln w="127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9386861" y="4249088"/>
            <a:ext cx="18415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endParaRPr lang="vi-VN" altLang="vi-VN"/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9463061" y="4477688"/>
            <a:ext cx="2286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>
                <a:solidFill>
                  <a:srgbClr val="F0F2AC"/>
                </a:solidFill>
                <a:latin typeface="Times New Roman" panose="02020603050405020304" pitchFamily="18" charset="0"/>
                <a:sym typeface="Euclid Symbol" panose="05050102010706020507" pitchFamily="18" charset="2"/>
              </a:rPr>
              <a:t></a:t>
            </a: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9691661" y="4477688"/>
            <a:ext cx="304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10072661" y="3334688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latin typeface="Times New Roman" panose="02020603050405020304" pitchFamily="18" charset="0"/>
                <a:sym typeface="Euclid Symbol" panose="05050102010706020507" pitchFamily="18" charset="2"/>
              </a:rPr>
              <a:t>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7729511" y="5569888"/>
            <a:ext cx="304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>
                <a:latin typeface="Times New Roman" panose="02020603050405020304" pitchFamily="18" charset="0"/>
                <a:sym typeface="Euclid Symbol" panose="05050102010706020507" pitchFamily="18" charset="2"/>
              </a:rPr>
              <a:t></a:t>
            </a:r>
          </a:p>
        </p:txBody>
      </p:sp>
      <p:grpSp>
        <p:nvGrpSpPr>
          <p:cNvPr id="27" name="Group 52"/>
          <p:cNvGrpSpPr>
            <a:grpSpLocks/>
          </p:cNvGrpSpPr>
          <p:nvPr/>
        </p:nvGrpSpPr>
        <p:grpSpPr bwMode="auto">
          <a:xfrm>
            <a:off x="890807" y="4187750"/>
            <a:ext cx="5219536" cy="1586420"/>
            <a:chOff x="683" y="3074"/>
            <a:chExt cx="3061" cy="872"/>
          </a:xfrm>
        </p:grpSpPr>
        <p:grpSp>
          <p:nvGrpSpPr>
            <p:cNvPr id="28" name="Group 51"/>
            <p:cNvGrpSpPr>
              <a:grpSpLocks/>
            </p:cNvGrpSpPr>
            <p:nvPr/>
          </p:nvGrpSpPr>
          <p:grpSpPr bwMode="auto">
            <a:xfrm>
              <a:off x="683" y="3074"/>
              <a:ext cx="3061" cy="872"/>
              <a:chOff x="683" y="3074"/>
              <a:chExt cx="3061" cy="872"/>
            </a:xfrm>
          </p:grpSpPr>
          <p:sp>
            <p:nvSpPr>
              <p:cNvPr id="31" name="Rectangle 37"/>
              <p:cNvSpPr>
                <a:spLocks noChangeArrowheads="1"/>
              </p:cNvSpPr>
              <p:nvPr/>
            </p:nvSpPr>
            <p:spPr bwMode="auto">
              <a:xfrm>
                <a:off x="683" y="3074"/>
                <a:ext cx="3061" cy="872"/>
              </a:xfrm>
              <a:prstGeom prst="rect">
                <a:avLst/>
              </a:prstGeom>
              <a:noFill/>
              <a:ln w="38100" cap="sq" algn="ctr">
                <a:solidFill>
                  <a:schemeClr val="accent2">
                    <a:lumMod val="60000"/>
                    <a:lumOff val="4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1pPr>
                <a:lvl2pPr marL="742950" indent="-285750"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2pPr>
                <a:lvl3pPr marL="1143000" indent="-228600"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3pPr>
                <a:lvl4pPr marL="1600200" indent="-228600"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4pPr>
                <a:lvl5pPr marL="2057400" indent="-228600"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5pPr>
                <a:lvl6pPr marL="2514600" indent="-228600" eaLnBrk="0" fontAlgn="base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6pPr>
                <a:lvl7pPr marL="2971800" indent="-228600" eaLnBrk="0" fontAlgn="base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7pPr>
                <a:lvl8pPr marL="3429000" indent="-228600" eaLnBrk="0" fontAlgn="base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8pPr>
                <a:lvl9pPr marL="3886200" indent="-228600" eaLnBrk="0" fontAlgn="base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9pPr>
              </a:lstStyle>
              <a:p>
                <a:r>
                  <a:rPr lang="en-US" altLang="vi-VN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vi-VN" dirty="0">
                    <a:latin typeface="Times New Roman" panose="02020603050405020304" pitchFamily="18" charset="0"/>
                    <a:sym typeface="Euclid Symbol" panose="05050102010706020507" pitchFamily="18" charset="2"/>
                  </a:rPr>
                  <a:t>)  ()</a:t>
                </a:r>
              </a:p>
              <a:p>
                <a:r>
                  <a:rPr lang="en-US" altLang="vi-VN" dirty="0">
                    <a:latin typeface="Times New Roman" panose="02020603050405020304" pitchFamily="18" charset="0"/>
                    <a:sym typeface="Euclid Symbol" panose="05050102010706020507" pitchFamily="18" charset="2"/>
                  </a:rPr>
                  <a:t>A </a:t>
                </a:r>
                <a:r>
                  <a:rPr lang="en-US" altLang="vi-V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 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(</a:t>
                </a:r>
                <a:r>
                  <a:rPr lang="en-US" altLang="vi-VN" dirty="0">
                    <a:latin typeface="Times New Roman" panose="02020603050405020304" pitchFamily="18" charset="0"/>
                    <a:sym typeface="Euclid Symbol" panose="05050102010706020507" pitchFamily="18" charset="2"/>
                  </a:rPr>
                  <a:t>) </a:t>
                </a:r>
              </a:p>
              <a:p>
                <a:r>
                  <a:rPr lang="en-US" altLang="vi-VN" dirty="0">
                    <a:latin typeface="Times New Roman" panose="02020603050405020304" pitchFamily="18" charset="0"/>
                    <a:sym typeface="Euclid Symbol" panose="05050102010706020507" pitchFamily="18" charset="2"/>
                  </a:rPr>
                  <a:t>A </a:t>
                </a:r>
                <a:r>
                  <a:rPr lang="en-US" altLang="vi-VN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vi-VN" dirty="0">
                    <a:latin typeface="Times New Roman" panose="02020603050405020304" pitchFamily="18" charset="0"/>
                    <a:sym typeface="Euclid Symbol" panose="05050102010706020507" pitchFamily="18" charset="2"/>
                  </a:rPr>
                  <a:t> a , a ()</a:t>
                </a:r>
              </a:p>
            </p:txBody>
          </p:sp>
          <p:sp>
            <p:nvSpPr>
              <p:cNvPr id="32" name="AutoShape 41"/>
              <p:cNvSpPr>
                <a:spLocks/>
              </p:cNvSpPr>
              <p:nvPr/>
            </p:nvSpPr>
            <p:spPr bwMode="auto">
              <a:xfrm>
                <a:off x="2112" y="3184"/>
                <a:ext cx="222" cy="662"/>
              </a:xfrm>
              <a:prstGeom prst="rightBrace">
                <a:avLst>
                  <a:gd name="adj1" fmla="val 24850"/>
                  <a:gd name="adj2" fmla="val 54606"/>
                </a:avLst>
              </a:prstGeom>
              <a:noFill/>
              <a:ln w="28575" cap="sq">
                <a:solidFill>
                  <a:schemeClr val="accent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1pPr>
                <a:lvl2pPr marL="742950" indent="-285750"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2pPr>
                <a:lvl3pPr marL="1143000" indent="-228600"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3pPr>
                <a:lvl4pPr marL="1600200" indent="-228600"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4pPr>
                <a:lvl5pPr marL="2057400" indent="-228600"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5pPr>
                <a:lvl6pPr marL="2514600" indent="-228600" eaLnBrk="0" fontAlgn="base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6pPr>
                <a:lvl7pPr marL="2971800" indent="-228600" eaLnBrk="0" fontAlgn="base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7pPr>
                <a:lvl8pPr marL="3429000" indent="-228600" eaLnBrk="0" fontAlgn="base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8pPr>
                <a:lvl9pPr marL="3886200" indent="-228600" eaLnBrk="0" fontAlgn="base" hangingPunct="0">
                  <a:lnSpc>
                    <a:spcPct val="85000"/>
                  </a:lnSpc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bg1"/>
                    </a:solidFill>
                    <a:latin typeface="VNI-Helve" pitchFamily="2" charset="0"/>
                  </a:defRPr>
                </a:lvl9pPr>
              </a:lstStyle>
              <a:p>
                <a:endParaRPr lang="vi-VN" altLang="vi-VN"/>
              </a:p>
            </p:txBody>
          </p:sp>
        </p:grpSp>
        <p:sp>
          <p:nvSpPr>
            <p:cNvPr id="29" name="Text Box 42"/>
            <p:cNvSpPr txBox="1">
              <a:spLocks noChangeArrowheads="1"/>
            </p:cNvSpPr>
            <p:nvPr/>
          </p:nvSpPr>
          <p:spPr bwMode="auto">
            <a:xfrm>
              <a:off x="2334" y="3407"/>
              <a:ext cx="1218" cy="330"/>
            </a:xfrm>
            <a:prstGeom prst="rect">
              <a:avLst/>
            </a:prstGeom>
            <a:noFill/>
            <a:ln w="12700" cap="sq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bg1"/>
                  </a:solidFill>
                  <a:latin typeface="VNI-Helve" pitchFamily="2" charset="0"/>
                </a:defRPr>
              </a:lvl1pPr>
              <a:lvl2pPr marL="742950" indent="-285750">
                <a:defRPr sz="2800">
                  <a:solidFill>
                    <a:schemeClr val="bg1"/>
                  </a:solidFill>
                  <a:latin typeface="VNI-Helve" pitchFamily="2" charset="0"/>
                </a:defRPr>
              </a:lvl2pPr>
              <a:lvl3pPr marL="11430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3pPr>
              <a:lvl4pPr marL="16002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4pPr>
              <a:lvl5pPr marL="20574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dirty="0">
                  <a:latin typeface="Times New Roman" panose="02020603050405020304" pitchFamily="18" charset="0"/>
                  <a:sym typeface="Euclid Symbol" panose="05050102010706020507" pitchFamily="18" charset="2"/>
                </a:rPr>
                <a:t> a </a:t>
              </a:r>
              <a:r>
                <a:rPr lang="en-US" altLang="vi-VN" dirty="0">
                  <a:latin typeface="Times New Roman" panose="02020603050405020304" pitchFamily="18" charset="0"/>
                  <a:sym typeface="Symbol" panose="05050102010706020507" pitchFamily="18" charset="2"/>
                </a:rPr>
                <a:t> </a:t>
              </a:r>
              <a:r>
                <a:rPr lang="en-US" altLang="vi-VN" dirty="0">
                  <a:latin typeface="Times New Roman" panose="02020603050405020304" pitchFamily="18" charset="0"/>
                </a:rPr>
                <a:t>(</a:t>
              </a:r>
              <a:r>
                <a:rPr lang="en-US" altLang="vi-VN" dirty="0">
                  <a:latin typeface="Times New Roman" panose="02020603050405020304" pitchFamily="18" charset="0"/>
                  <a:sym typeface="Euclid Symbol" panose="05050102010706020507" pitchFamily="18" charset="2"/>
                </a:rPr>
                <a:t>) </a:t>
              </a:r>
            </a:p>
          </p:txBody>
        </p:sp>
      </p:grpSp>
      <p:sp>
        <p:nvSpPr>
          <p:cNvPr id="33" name="Text Box 43"/>
          <p:cNvSpPr txBox="1">
            <a:spLocks noChangeArrowheads="1"/>
          </p:cNvSpPr>
          <p:nvPr/>
        </p:nvSpPr>
        <p:spPr bwMode="auto">
          <a:xfrm>
            <a:off x="404090" y="1695997"/>
            <a:ext cx="11372274" cy="1481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lang="en-US" altLang="vi-VN" dirty="0">
                <a:latin typeface="Times New Roman" panose="02020603050405020304" pitchFamily="18" charset="0"/>
              </a:rPr>
              <a:t>Cho </a:t>
            </a:r>
            <a:r>
              <a:rPr lang="en-US" altLang="vi-VN" dirty="0" err="1">
                <a:latin typeface="Times New Roman" panose="02020603050405020304" pitchFamily="18" charset="0"/>
              </a:rPr>
              <a:t>hai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</a:rPr>
              <a:t> (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)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và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()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vuô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góc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với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nhau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. </a:t>
            </a:r>
          </a:p>
          <a:p>
            <a:pPr algn="just">
              <a:lnSpc>
                <a:spcPct val="90000"/>
              </a:lnSpc>
              <a:spcBef>
                <a:spcPct val="50000"/>
              </a:spcBef>
            </a:pP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Nếu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từ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một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điểm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thuộc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>
                <a:latin typeface="Times New Roman" panose="02020603050405020304" pitchFamily="18" charset="0"/>
              </a:rPr>
              <a:t>(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) ta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dự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một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đườ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thẳ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vuô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góc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với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()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thì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đườ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thẳ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này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nằm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tro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  <a:sym typeface="Euclid Symbol" panose="05050102010706020507" pitchFamily="18" charset="2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vi-VN" dirty="0">
                <a:latin typeface="Times New Roman" panose="02020603050405020304" pitchFamily="18" charset="0"/>
              </a:rPr>
              <a:t> (</a:t>
            </a:r>
            <a:r>
              <a: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rPr>
              <a:t>) .   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4" name="Line 58"/>
          <p:cNvSpPr>
            <a:spLocks noChangeShapeType="1"/>
          </p:cNvSpPr>
          <p:nvPr/>
        </p:nvSpPr>
        <p:spPr bwMode="auto">
          <a:xfrm>
            <a:off x="9815486" y="5153963"/>
            <a:ext cx="0" cy="28575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35" name="Line 59"/>
          <p:cNvSpPr>
            <a:spLocks noChangeShapeType="1"/>
          </p:cNvSpPr>
          <p:nvPr/>
        </p:nvSpPr>
        <p:spPr bwMode="auto">
          <a:xfrm flipV="1">
            <a:off x="9615461" y="5204763"/>
            <a:ext cx="190500" cy="10160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36" name="Line 60"/>
          <p:cNvSpPr>
            <a:spLocks noChangeShapeType="1"/>
          </p:cNvSpPr>
          <p:nvPr/>
        </p:nvSpPr>
        <p:spPr bwMode="auto">
          <a:xfrm>
            <a:off x="9615461" y="4309413"/>
            <a:ext cx="0" cy="1225550"/>
          </a:xfrm>
          <a:prstGeom prst="line">
            <a:avLst/>
          </a:prstGeom>
          <a:noFill/>
          <a:ln w="38100" cap="sq">
            <a:solidFill>
              <a:srgbClr val="F0F2A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37" name="Text Box 61"/>
          <p:cNvSpPr txBox="1">
            <a:spLocks noChangeArrowheads="1"/>
          </p:cNvSpPr>
          <p:nvPr/>
        </p:nvSpPr>
        <p:spPr bwMode="auto">
          <a:xfrm>
            <a:off x="9691661" y="4096688"/>
            <a:ext cx="685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38" name="Text Box 103"/>
          <p:cNvSpPr txBox="1">
            <a:spLocks noChangeArrowheads="1"/>
          </p:cNvSpPr>
          <p:nvPr/>
        </p:nvSpPr>
        <p:spPr bwMode="auto">
          <a:xfrm>
            <a:off x="301626" y="1171243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dirty="0">
                <a:solidFill>
                  <a:schemeClr val="accent4"/>
                </a:solidFill>
                <a:latin typeface="Times New Roman" panose="02020603050405020304" pitchFamily="18" charset="0"/>
              </a:rPr>
              <a:t>+ </a:t>
            </a:r>
            <a:r>
              <a:rPr lang="en-US" altLang="vi-VN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vi-VN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vi-VN" dirty="0">
                <a:solidFill>
                  <a:schemeClr val="accent4"/>
                </a:solidFill>
                <a:latin typeface="Times New Roman" panose="02020603050405020304" pitchFamily="18" charset="0"/>
              </a:rPr>
              <a:t> 2 :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2221" y="758288"/>
            <a:ext cx="231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lí</a:t>
            </a:r>
            <a:endParaRPr lang="vi-VN" sz="2800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9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  <p:bldP spid="33" grpId="0"/>
      <p:bldP spid="34" grpId="0" animBg="1"/>
      <p:bldP spid="35" grpId="0" animBg="1"/>
      <p:bldP spid="36" grpId="0" animBg="1"/>
      <p:bldP spid="37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090" y="310644"/>
            <a:ext cx="10515600" cy="58477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>
            <a:off x="7251122" y="5287634"/>
            <a:ext cx="300355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 flipV="1">
            <a:off x="7251122" y="4363709"/>
            <a:ext cx="1174750" cy="92392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 flipV="1">
            <a:off x="10254672" y="4363709"/>
            <a:ext cx="1371600" cy="92392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4" name="Line 14"/>
          <p:cNvSpPr>
            <a:spLocks noChangeShapeType="1"/>
          </p:cNvSpPr>
          <p:nvPr/>
        </p:nvSpPr>
        <p:spPr bwMode="auto">
          <a:xfrm>
            <a:off x="9873672" y="2909559"/>
            <a:ext cx="0" cy="1454150"/>
          </a:xfrm>
          <a:prstGeom prst="line">
            <a:avLst/>
          </a:prstGeom>
          <a:noFill/>
          <a:ln w="38100" cap="sq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5" name="Line 15"/>
          <p:cNvSpPr>
            <a:spLocks noChangeShapeType="1"/>
          </p:cNvSpPr>
          <p:nvPr/>
        </p:nvSpPr>
        <p:spPr bwMode="auto">
          <a:xfrm flipH="1">
            <a:off x="8959272" y="4363709"/>
            <a:ext cx="914400" cy="61912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6" name="Line 16"/>
          <p:cNvSpPr>
            <a:spLocks noChangeShapeType="1"/>
          </p:cNvSpPr>
          <p:nvPr/>
        </p:nvSpPr>
        <p:spPr bwMode="auto">
          <a:xfrm>
            <a:off x="9873672" y="4363709"/>
            <a:ext cx="685800" cy="61912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 flipV="1">
            <a:off x="8959272" y="3519159"/>
            <a:ext cx="0" cy="146367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 flipV="1">
            <a:off x="8959272" y="2925434"/>
            <a:ext cx="914400" cy="59372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8425872" y="4363709"/>
            <a:ext cx="53340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 flipV="1">
            <a:off x="10559472" y="3519159"/>
            <a:ext cx="0" cy="146367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 flipH="1" flipV="1">
            <a:off x="9873672" y="2925434"/>
            <a:ext cx="685800" cy="593725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52" name="Line 22"/>
          <p:cNvSpPr>
            <a:spLocks noChangeShapeType="1"/>
          </p:cNvSpPr>
          <p:nvPr/>
        </p:nvSpPr>
        <p:spPr bwMode="auto">
          <a:xfrm flipH="1">
            <a:off x="10559472" y="4363709"/>
            <a:ext cx="106680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53" name="Line 23"/>
          <p:cNvSpPr>
            <a:spLocks noChangeShapeType="1"/>
          </p:cNvSpPr>
          <p:nvPr/>
        </p:nvSpPr>
        <p:spPr bwMode="auto">
          <a:xfrm flipH="1">
            <a:off x="8959272" y="4363709"/>
            <a:ext cx="1600200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54" name="Freeform 24"/>
          <p:cNvSpPr>
            <a:spLocks/>
          </p:cNvSpPr>
          <p:nvPr/>
        </p:nvSpPr>
        <p:spPr bwMode="auto">
          <a:xfrm>
            <a:off x="7740072" y="4906634"/>
            <a:ext cx="330200" cy="381000"/>
          </a:xfrm>
          <a:custGeom>
            <a:avLst/>
            <a:gdLst>
              <a:gd name="T0" fmla="*/ 0 w 160"/>
              <a:gd name="T1" fmla="*/ 0 h 240"/>
              <a:gd name="T2" fmla="*/ 297180 w 160"/>
              <a:gd name="T3" fmla="*/ 76200 h 240"/>
              <a:gd name="T4" fmla="*/ 198120 w 160"/>
              <a:gd name="T5" fmla="*/ 38100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" h="240">
                <a:moveTo>
                  <a:pt x="0" y="0"/>
                </a:moveTo>
                <a:cubicBezTo>
                  <a:pt x="64" y="4"/>
                  <a:pt x="128" y="8"/>
                  <a:pt x="144" y="48"/>
                </a:cubicBezTo>
                <a:cubicBezTo>
                  <a:pt x="160" y="88"/>
                  <a:pt x="104" y="208"/>
                  <a:pt x="96" y="240"/>
                </a:cubicBezTo>
              </a:path>
            </a:pathLst>
          </a:custGeom>
          <a:noFill/>
          <a:ln w="127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55" name="Freeform 25"/>
          <p:cNvSpPr>
            <a:spLocks/>
          </p:cNvSpPr>
          <p:nvPr/>
        </p:nvSpPr>
        <p:spPr bwMode="auto">
          <a:xfrm>
            <a:off x="8959272" y="3306434"/>
            <a:ext cx="444500" cy="685800"/>
          </a:xfrm>
          <a:custGeom>
            <a:avLst/>
            <a:gdLst>
              <a:gd name="T0" fmla="*/ 0 w 280"/>
              <a:gd name="T1" fmla="*/ 685800 h 432"/>
              <a:gd name="T2" fmla="*/ 381000 w 280"/>
              <a:gd name="T3" fmla="*/ 457200 h 432"/>
              <a:gd name="T4" fmla="*/ 381000 w 280"/>
              <a:gd name="T5" fmla="*/ 0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0" h="432">
                <a:moveTo>
                  <a:pt x="0" y="432"/>
                </a:moveTo>
                <a:cubicBezTo>
                  <a:pt x="100" y="396"/>
                  <a:pt x="200" y="360"/>
                  <a:pt x="240" y="288"/>
                </a:cubicBezTo>
                <a:cubicBezTo>
                  <a:pt x="280" y="216"/>
                  <a:pt x="240" y="48"/>
                  <a:pt x="240" y="0"/>
                </a:cubicBezTo>
              </a:path>
            </a:pathLst>
          </a:custGeom>
          <a:noFill/>
          <a:ln w="127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56" name="Freeform 26"/>
          <p:cNvSpPr>
            <a:spLocks/>
          </p:cNvSpPr>
          <p:nvPr/>
        </p:nvSpPr>
        <p:spPr bwMode="auto">
          <a:xfrm>
            <a:off x="10127672" y="3230234"/>
            <a:ext cx="431800" cy="762000"/>
          </a:xfrm>
          <a:custGeom>
            <a:avLst/>
            <a:gdLst>
              <a:gd name="T0" fmla="*/ 127000 w 272"/>
              <a:gd name="T1" fmla="*/ 0 h 480"/>
              <a:gd name="T2" fmla="*/ 50800 w 272"/>
              <a:gd name="T3" fmla="*/ 381000 h 480"/>
              <a:gd name="T4" fmla="*/ 431800 w 272"/>
              <a:gd name="T5" fmla="*/ 762000 h 4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2" h="480">
                <a:moveTo>
                  <a:pt x="80" y="0"/>
                </a:moveTo>
                <a:cubicBezTo>
                  <a:pt x="40" y="80"/>
                  <a:pt x="0" y="160"/>
                  <a:pt x="32" y="240"/>
                </a:cubicBezTo>
                <a:cubicBezTo>
                  <a:pt x="64" y="320"/>
                  <a:pt x="232" y="440"/>
                  <a:pt x="272" y="480"/>
                </a:cubicBezTo>
              </a:path>
            </a:pathLst>
          </a:custGeom>
          <a:noFill/>
          <a:ln w="127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57" name="Text Box 27"/>
          <p:cNvSpPr txBox="1">
            <a:spLocks noChangeArrowheads="1"/>
          </p:cNvSpPr>
          <p:nvPr/>
        </p:nvSpPr>
        <p:spPr bwMode="auto">
          <a:xfrm>
            <a:off x="8959272" y="338263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latin typeface="Times New Roman" panose="02020603050405020304" pitchFamily="18" charset="0"/>
                <a:sym typeface="Euclid Symbol" panose="05050102010706020507" pitchFamily="18" charset="2"/>
              </a:rPr>
              <a:t></a:t>
            </a:r>
          </a:p>
        </p:txBody>
      </p:sp>
      <p:sp>
        <p:nvSpPr>
          <p:cNvPr id="58" name="Text Box 28"/>
          <p:cNvSpPr txBox="1">
            <a:spLocks noChangeArrowheads="1"/>
          </p:cNvSpPr>
          <p:nvPr/>
        </p:nvSpPr>
        <p:spPr bwMode="auto">
          <a:xfrm>
            <a:off x="10127672" y="3384222"/>
            <a:ext cx="3048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latin typeface="Times New Roman" panose="02020603050405020304" pitchFamily="18" charset="0"/>
                <a:sym typeface="Euclid Symbol" panose="05050102010706020507" pitchFamily="18" charset="2"/>
              </a:rPr>
              <a:t></a:t>
            </a:r>
          </a:p>
        </p:txBody>
      </p:sp>
      <p:sp>
        <p:nvSpPr>
          <p:cNvPr id="59" name="Text Box 29"/>
          <p:cNvSpPr txBox="1">
            <a:spLocks noChangeArrowheads="1"/>
          </p:cNvSpPr>
          <p:nvPr/>
        </p:nvSpPr>
        <p:spPr bwMode="auto">
          <a:xfrm>
            <a:off x="7587672" y="483043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latin typeface="Times New Roman" panose="02020603050405020304" pitchFamily="18" charset="0"/>
                <a:sym typeface="Euclid Symbol" panose="05050102010706020507" pitchFamily="18" charset="2"/>
              </a:rPr>
              <a:t></a:t>
            </a:r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9568872" y="3306434"/>
            <a:ext cx="2286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61" name="Group 42"/>
          <p:cNvGrpSpPr>
            <a:grpSpLocks/>
          </p:cNvGrpSpPr>
          <p:nvPr/>
        </p:nvGrpSpPr>
        <p:grpSpPr bwMode="auto">
          <a:xfrm>
            <a:off x="861290" y="3611234"/>
            <a:ext cx="5232400" cy="1877976"/>
            <a:chOff x="784" y="3120"/>
            <a:chExt cx="3296" cy="1039"/>
          </a:xfrm>
        </p:grpSpPr>
        <p:sp>
          <p:nvSpPr>
            <p:cNvPr id="62" name="Text Box 31"/>
            <p:cNvSpPr txBox="1">
              <a:spLocks noChangeArrowheads="1"/>
            </p:cNvSpPr>
            <p:nvPr/>
          </p:nvSpPr>
          <p:spPr bwMode="auto">
            <a:xfrm>
              <a:off x="784" y="3120"/>
              <a:ext cx="3296" cy="1039"/>
            </a:xfrm>
            <a:prstGeom prst="rect">
              <a:avLst/>
            </a:prstGeom>
            <a:noFill/>
            <a:ln w="38100" cap="sq" algn="ctr">
              <a:solidFill>
                <a:schemeClr val="accent4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bg1"/>
                  </a:solidFill>
                  <a:latin typeface="VNI-Helve" pitchFamily="2" charset="0"/>
                </a:defRPr>
              </a:lvl1pPr>
              <a:lvl2pPr marL="742950" indent="-285750">
                <a:defRPr sz="2800">
                  <a:solidFill>
                    <a:schemeClr val="bg1"/>
                  </a:solidFill>
                  <a:latin typeface="VNI-Helve" pitchFamily="2" charset="0"/>
                </a:defRPr>
              </a:lvl2pPr>
              <a:lvl3pPr marL="11430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3pPr>
              <a:lvl4pPr marL="16002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4pPr>
              <a:lvl5pPr marL="20574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dirty="0">
                  <a:latin typeface="Times New Roman" panose="02020603050405020304" pitchFamily="18" charset="0"/>
                </a:rPr>
                <a:t>(</a:t>
              </a:r>
              <a:r>
                <a:rPr lang="en-US" altLang="vi-VN" dirty="0">
                  <a:latin typeface="Times New Roman" panose="02020603050405020304" pitchFamily="18" charset="0"/>
                  <a:sym typeface="Euclid Symbol" panose="05050102010706020507" pitchFamily="18" charset="2"/>
                </a:rPr>
                <a:t>)  ( )</a:t>
              </a:r>
            </a:p>
            <a:p>
              <a:pPr>
                <a:spcBef>
                  <a:spcPct val="50000"/>
                </a:spcBef>
              </a:pPr>
              <a:r>
                <a:rPr lang="en-US" altLang="vi-VN" dirty="0">
                  <a:latin typeface="Times New Roman" panose="02020603050405020304" pitchFamily="18" charset="0"/>
                  <a:sym typeface="Euclid Symbol" panose="05050102010706020507" pitchFamily="18" charset="2"/>
                </a:rPr>
                <a:t>()  ( )</a:t>
              </a:r>
            </a:p>
            <a:p>
              <a:pPr>
                <a:spcBef>
                  <a:spcPct val="50000"/>
                </a:spcBef>
              </a:pPr>
              <a:r>
                <a:rPr lang="en-US" altLang="vi-VN" dirty="0">
                  <a:latin typeface="Times New Roman" panose="02020603050405020304" pitchFamily="18" charset="0"/>
                  <a:sym typeface="Euclid Symbol" panose="05050102010706020507" pitchFamily="18" charset="2"/>
                </a:rPr>
                <a:t>()  () = a</a:t>
              </a:r>
            </a:p>
          </p:txBody>
        </p:sp>
        <p:sp>
          <p:nvSpPr>
            <p:cNvPr id="63" name="AutoShape 32"/>
            <p:cNvSpPr>
              <a:spLocks/>
            </p:cNvSpPr>
            <p:nvPr/>
          </p:nvSpPr>
          <p:spPr bwMode="auto">
            <a:xfrm>
              <a:off x="2160" y="3184"/>
              <a:ext cx="288" cy="800"/>
            </a:xfrm>
            <a:prstGeom prst="rightBrace">
              <a:avLst>
                <a:gd name="adj1" fmla="val 23148"/>
                <a:gd name="adj2" fmla="val 50000"/>
              </a:avLst>
            </a:prstGeom>
            <a:noFill/>
            <a:ln w="12700" cap="sq">
              <a:solidFill>
                <a:schemeClr val="accent4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800">
                  <a:solidFill>
                    <a:schemeClr val="bg1"/>
                  </a:solidFill>
                  <a:latin typeface="VNI-Helve" pitchFamily="2" charset="0"/>
                </a:defRPr>
              </a:lvl1pPr>
              <a:lvl2pPr marL="742950" indent="-285750">
                <a:defRPr sz="2800">
                  <a:solidFill>
                    <a:schemeClr val="bg1"/>
                  </a:solidFill>
                  <a:latin typeface="VNI-Helve" pitchFamily="2" charset="0"/>
                </a:defRPr>
              </a:lvl2pPr>
              <a:lvl3pPr marL="11430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3pPr>
              <a:lvl4pPr marL="16002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4pPr>
              <a:lvl5pPr marL="20574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64" name="Text Box 33"/>
            <p:cNvSpPr txBox="1">
              <a:spLocks noChangeArrowheads="1"/>
            </p:cNvSpPr>
            <p:nvPr/>
          </p:nvSpPr>
          <p:spPr bwMode="auto">
            <a:xfrm>
              <a:off x="2656" y="3408"/>
              <a:ext cx="1232" cy="287"/>
            </a:xfrm>
            <a:prstGeom prst="rect">
              <a:avLst/>
            </a:prstGeom>
            <a:noFill/>
            <a:ln w="12700" cap="sq" algn="ctr">
              <a:solidFill>
                <a:schemeClr val="accent4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bg1"/>
                  </a:solidFill>
                  <a:latin typeface="VNI-Helve" pitchFamily="2" charset="0"/>
                </a:defRPr>
              </a:lvl1pPr>
              <a:lvl2pPr marL="742950" indent="-285750">
                <a:defRPr sz="2800">
                  <a:solidFill>
                    <a:schemeClr val="bg1"/>
                  </a:solidFill>
                  <a:latin typeface="VNI-Helve" pitchFamily="2" charset="0"/>
                </a:defRPr>
              </a:lvl2pPr>
              <a:lvl3pPr marL="11430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3pPr>
              <a:lvl4pPr marL="16002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4pPr>
              <a:lvl5pPr marL="20574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latin typeface="Times New Roman" panose="02020603050405020304" pitchFamily="18" charset="0"/>
                  <a:sym typeface="Euclid Symbol" panose="05050102010706020507" pitchFamily="18" charset="2"/>
                </a:rPr>
                <a:t> a  ( )</a:t>
              </a:r>
            </a:p>
          </p:txBody>
        </p:sp>
      </p:grp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511391" y="1632859"/>
            <a:ext cx="11321618" cy="954107"/>
          </a:xfrm>
          <a:prstGeom prst="rect">
            <a:avLst/>
          </a:prstGeom>
          <a:noFill/>
          <a:ln w="12700" cap="sq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dirty="0" err="1">
                <a:latin typeface="Times New Roman" panose="02020603050405020304" pitchFamily="18" charset="0"/>
              </a:rPr>
              <a:t>Nếu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ai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ắ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nhau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à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ù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uô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gó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ới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hứ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ba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hì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giao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uyế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ủa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hú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uô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gó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ới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ặ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ẳ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hứ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ba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ó</a:t>
            </a:r>
            <a:r>
              <a:rPr lang="en-US" altLang="vi-V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85112" y="738554"/>
            <a:ext cx="2287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lí</a:t>
            </a:r>
            <a:endParaRPr lang="vi-VN" sz="2800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72249" y="1167388"/>
            <a:ext cx="132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accent4"/>
                </a:solidFill>
                <a:latin typeface="+mj-lt"/>
                <a:cs typeface="Arial" pitchFamily="34" charset="0"/>
              </a:rPr>
              <a:t>Định</a:t>
            </a:r>
            <a:r>
              <a:rPr lang="en-US" sz="2400" u="sng" dirty="0">
                <a:solidFill>
                  <a:schemeClr val="accent4"/>
                </a:solidFill>
                <a:latin typeface="+mj-lt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chemeClr val="accent4"/>
                </a:solidFill>
                <a:latin typeface="+mj-lt"/>
                <a:cs typeface="Arial" pitchFamily="34" charset="0"/>
              </a:rPr>
              <a:t>lí</a:t>
            </a:r>
            <a:r>
              <a:rPr lang="en-US" sz="2400" u="sng" dirty="0">
                <a:solidFill>
                  <a:schemeClr val="accent4"/>
                </a:solidFill>
                <a:latin typeface="+mj-lt"/>
                <a:cs typeface="Arial" pitchFamily="34" charset="0"/>
              </a:rPr>
              <a:t> 2</a:t>
            </a:r>
            <a:endParaRPr lang="vi-VN" sz="2800" u="sng" dirty="0">
              <a:solidFill>
                <a:schemeClr val="accent4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5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/>
      <p:bldP spid="65" grpId="0" animBg="1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090" y="310644"/>
            <a:ext cx="10515600" cy="58477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85112" y="738554"/>
            <a:ext cx="2287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lí</a:t>
            </a:r>
            <a:endParaRPr lang="vi-VN" sz="2800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81"/>
          <p:cNvSpPr txBox="1">
            <a:spLocks noChangeArrowheads="1"/>
          </p:cNvSpPr>
          <p:nvPr/>
        </p:nvSpPr>
        <p:spPr bwMode="auto">
          <a:xfrm>
            <a:off x="561685" y="1317430"/>
            <a:ext cx="11378335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just">
              <a:lnSpc>
                <a:spcPct val="95000"/>
              </a:lnSpc>
              <a:spcBef>
                <a:spcPct val="50000"/>
              </a:spcBef>
            </a:pPr>
            <a:r>
              <a:rPr lang="en-US" altLang="vi-VN" sz="2400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vi-VN" sz="2400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vi-VN" sz="2400" dirty="0">
                <a:solidFill>
                  <a:schemeClr val="accent4"/>
                </a:solidFill>
                <a:latin typeface="Times New Roman" panose="02020603050405020304" pitchFamily="18" charset="0"/>
              </a:rPr>
              <a:t> 3: </a:t>
            </a:r>
            <a:r>
              <a:rPr lang="en-US" altLang="vi-VN" sz="2400" dirty="0">
                <a:latin typeface="Times New Roman" panose="02020603050405020304" pitchFamily="18" charset="0"/>
              </a:rPr>
              <a:t>Cho </a:t>
            </a:r>
            <a:r>
              <a:rPr lang="en-US" altLang="vi-VN" sz="2400" dirty="0" err="1">
                <a:latin typeface="Times New Roman" panose="02020603050405020304" pitchFamily="18" charset="0"/>
              </a:rPr>
              <a:t>hình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hóp</a:t>
            </a:r>
            <a:r>
              <a:rPr lang="en-US" altLang="vi-VN" sz="2400" dirty="0">
                <a:latin typeface="Times New Roman" panose="02020603050405020304" pitchFamily="18" charset="0"/>
              </a:rPr>
              <a:t> S.ABC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ó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hai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mặt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bên</a:t>
            </a:r>
            <a:r>
              <a:rPr lang="en-US" altLang="vi-VN" sz="2400" dirty="0">
                <a:latin typeface="Times New Roman" panose="02020603050405020304" pitchFamily="18" charset="0"/>
              </a:rPr>
              <a:t> (SAB)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à</a:t>
            </a:r>
            <a:r>
              <a:rPr lang="en-US" altLang="vi-VN" sz="2400" dirty="0">
                <a:latin typeface="Times New Roman" panose="02020603050405020304" pitchFamily="18" charset="0"/>
              </a:rPr>
              <a:t> (SAC)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ù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uô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góc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ới</a:t>
            </a:r>
            <a:r>
              <a:rPr lang="en-US" altLang="vi-VN" sz="2400" dirty="0">
                <a:latin typeface="Times New Roman" panose="02020603050405020304" pitchFamily="18" charset="0"/>
              </a:rPr>
              <a:t> (ABC), </a:t>
            </a:r>
            <a:r>
              <a:rPr lang="en-US" altLang="vi-VN" sz="2400" dirty="0" err="1">
                <a:latin typeface="Times New Roman" panose="02020603050405020304" pitchFamily="18" charset="0"/>
              </a:rPr>
              <a:t>gọi</a:t>
            </a:r>
            <a:r>
              <a:rPr lang="en-US" altLang="vi-VN" sz="2400" dirty="0">
                <a:latin typeface="Times New Roman" panose="02020603050405020304" pitchFamily="18" charset="0"/>
              </a:rPr>
              <a:t> AH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</a:rPr>
              <a:t>đư</a:t>
            </a:r>
            <a:r>
              <a:rPr lang="en-US" altLang="vi-VN" sz="2400" dirty="0" err="1">
                <a:latin typeface="Times New Roman" panose="02020603050405020304" pitchFamily="18" charset="0"/>
              </a:rPr>
              <a:t>ờ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ao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ABC.</a:t>
            </a:r>
            <a:endParaRPr lang="en-US" altLang="vi-VN" sz="2400" dirty="0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</a:rPr>
              <a:t>a/ CMR: SA </a:t>
            </a: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 (ABC)</a:t>
            </a:r>
          </a:p>
          <a:p>
            <a:pPr algn="just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b/ CMR: (SBC)  (SAH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3157" y="2277764"/>
            <a:ext cx="3298355" cy="429752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86378"/>
              </p:ext>
            </p:extLst>
          </p:nvPr>
        </p:nvGraphicFramePr>
        <p:xfrm>
          <a:off x="1204913" y="4038600"/>
          <a:ext cx="44640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2374560" imgH="787320" progId="Equation.DSMT4">
                  <p:embed/>
                </p:oleObj>
              </mc:Choice>
              <mc:Fallback>
                <p:oleObj name="Equation" r:id="rId5" imgW="23745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4913" y="4038600"/>
                        <a:ext cx="4464050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561685" y="3453994"/>
            <a:ext cx="1267115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err="1">
                <a:solidFill>
                  <a:schemeClr val="accent4"/>
                </a:solidFill>
              </a:rPr>
              <a:t>Lời</a:t>
            </a:r>
            <a:r>
              <a:rPr lang="en-US" sz="2000" b="1" dirty="0">
                <a:solidFill>
                  <a:schemeClr val="accent4"/>
                </a:solidFill>
              </a:rPr>
              <a:t> </a:t>
            </a:r>
            <a:r>
              <a:rPr lang="en-US" sz="2000" b="1" dirty="0" err="1">
                <a:solidFill>
                  <a:schemeClr val="accent4"/>
                </a:solidFill>
              </a:rPr>
              <a:t>giải</a:t>
            </a:r>
            <a:endParaRPr lang="en-US" sz="2000" b="1" dirty="0">
              <a:solidFill>
                <a:schemeClr val="accent4"/>
              </a:solidFill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685112" y="3746381"/>
            <a:ext cx="1267115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chemeClr val="accent4"/>
                </a:solidFill>
              </a:rPr>
              <a:t>a. </a:t>
            </a:r>
          </a:p>
        </p:txBody>
      </p:sp>
    </p:spTree>
    <p:extLst>
      <p:ext uri="{BB962C8B-B14F-4D97-AF65-F5344CB8AC3E}">
        <p14:creationId xmlns:p14="http://schemas.microsoft.com/office/powerpoint/2010/main" val="280259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090" y="310644"/>
            <a:ext cx="10515600" cy="58477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85112" y="738554"/>
            <a:ext cx="2287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lí</a:t>
            </a:r>
            <a:endParaRPr lang="vi-VN" sz="2800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72249" y="1167388"/>
            <a:ext cx="132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accent4"/>
                </a:solidFill>
                <a:latin typeface="+mj-lt"/>
                <a:cs typeface="Arial" pitchFamily="34" charset="0"/>
              </a:rPr>
              <a:t>Định</a:t>
            </a:r>
            <a:r>
              <a:rPr lang="en-US" sz="2400" u="sng" dirty="0">
                <a:solidFill>
                  <a:schemeClr val="accent4"/>
                </a:solidFill>
                <a:latin typeface="+mj-lt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chemeClr val="accent4"/>
                </a:solidFill>
                <a:latin typeface="+mj-lt"/>
                <a:cs typeface="Arial" pitchFamily="34" charset="0"/>
              </a:rPr>
              <a:t>lí</a:t>
            </a:r>
            <a:r>
              <a:rPr lang="en-US" sz="2400" u="sng" dirty="0">
                <a:solidFill>
                  <a:schemeClr val="accent4"/>
                </a:solidFill>
                <a:latin typeface="+mj-lt"/>
                <a:cs typeface="Arial" pitchFamily="34" charset="0"/>
              </a:rPr>
              <a:t> 2</a:t>
            </a:r>
            <a:endParaRPr lang="vi-VN" sz="2800" u="sng" dirty="0">
              <a:solidFill>
                <a:schemeClr val="accent4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1" name="Text Box 81"/>
          <p:cNvSpPr txBox="1">
            <a:spLocks noChangeArrowheads="1"/>
          </p:cNvSpPr>
          <p:nvPr/>
        </p:nvSpPr>
        <p:spPr bwMode="auto">
          <a:xfrm>
            <a:off x="404090" y="1549027"/>
            <a:ext cx="10847422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just">
              <a:lnSpc>
                <a:spcPct val="95000"/>
              </a:lnSpc>
              <a:spcBef>
                <a:spcPct val="50000"/>
              </a:spcBef>
            </a:pPr>
            <a:r>
              <a:rPr lang="en-US" altLang="vi-VN" sz="2400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vi-VN" sz="2400" dirty="0">
                <a:solidFill>
                  <a:schemeClr val="accent4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solidFill>
                  <a:schemeClr val="accent4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vi-VN" sz="2400" dirty="0">
                <a:solidFill>
                  <a:schemeClr val="accent4"/>
                </a:solidFill>
                <a:latin typeface="Times New Roman" panose="02020603050405020304" pitchFamily="18" charset="0"/>
              </a:rPr>
              <a:t>: </a:t>
            </a:r>
            <a:r>
              <a:rPr lang="en-US" altLang="vi-VN" sz="2400" dirty="0">
                <a:latin typeface="Times New Roman" panose="02020603050405020304" pitchFamily="18" charset="0"/>
              </a:rPr>
              <a:t>Cho </a:t>
            </a:r>
            <a:r>
              <a:rPr lang="en-US" altLang="vi-VN" sz="2400" dirty="0" err="1">
                <a:latin typeface="Times New Roman" panose="02020603050405020304" pitchFamily="18" charset="0"/>
              </a:rPr>
              <a:t>hình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hóp</a:t>
            </a:r>
            <a:r>
              <a:rPr lang="en-US" altLang="vi-VN" sz="2400" dirty="0">
                <a:latin typeface="Times New Roman" panose="02020603050405020304" pitchFamily="18" charset="0"/>
              </a:rPr>
              <a:t> S.ABC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ó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hai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mặt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bên</a:t>
            </a:r>
            <a:r>
              <a:rPr lang="en-US" altLang="vi-VN" sz="2400" dirty="0">
                <a:latin typeface="Times New Roman" panose="02020603050405020304" pitchFamily="18" charset="0"/>
              </a:rPr>
              <a:t> (SAB)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à</a:t>
            </a:r>
            <a:r>
              <a:rPr lang="en-US" altLang="vi-VN" sz="2400" dirty="0">
                <a:latin typeface="Times New Roman" panose="02020603050405020304" pitchFamily="18" charset="0"/>
              </a:rPr>
              <a:t> (SAC)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ù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uô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góc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với</a:t>
            </a:r>
            <a:r>
              <a:rPr lang="en-US" altLang="vi-VN" sz="2400" dirty="0">
                <a:latin typeface="Times New Roman" panose="02020603050405020304" pitchFamily="18" charset="0"/>
              </a:rPr>
              <a:t> (ABC) , </a:t>
            </a:r>
            <a:r>
              <a:rPr lang="en-US" altLang="vi-VN" sz="2400" dirty="0" err="1">
                <a:latin typeface="Times New Roman" panose="02020603050405020304" pitchFamily="18" charset="0"/>
              </a:rPr>
              <a:t>gọi</a:t>
            </a:r>
            <a:r>
              <a:rPr lang="en-US" altLang="vi-VN" sz="2400" dirty="0">
                <a:latin typeface="Times New Roman" panose="02020603050405020304" pitchFamily="18" charset="0"/>
              </a:rPr>
              <a:t> AH </a:t>
            </a:r>
            <a:r>
              <a:rPr lang="en-US" altLang="vi-VN" sz="2400" dirty="0" err="1">
                <a:latin typeface="Times New Roman" panose="02020603050405020304" pitchFamily="18" charset="0"/>
              </a:rPr>
              <a:t>là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</a:rPr>
              <a:t>đư</a:t>
            </a:r>
            <a:r>
              <a:rPr lang="en-US" altLang="vi-VN" sz="2400" dirty="0" err="1">
                <a:latin typeface="Times New Roman" panose="02020603050405020304" pitchFamily="18" charset="0"/>
              </a:rPr>
              <a:t>ờng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ao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</a:rPr>
              <a:t>của</a:t>
            </a:r>
            <a:r>
              <a:rPr lang="en-US" altLang="vi-VN" sz="2400" dirty="0">
                <a:latin typeface="Times New Roman" panose="02020603050405020304" pitchFamily="18" charset="0"/>
              </a:rPr>
              <a:t> </a:t>
            </a:r>
            <a:r>
              <a:rPr lang="en-US" altLang="vi-VN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ABC.</a:t>
            </a:r>
            <a:endParaRPr lang="en-US" altLang="vi-VN" sz="2400" dirty="0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sym typeface="Euclid Symbol" panose="05050102010706020507" pitchFamily="18" charset="2"/>
              </a:rPr>
              <a:t>b/ CMR: (SBC)  (SAH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3157" y="2277764"/>
            <a:ext cx="3298355" cy="429752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02425"/>
              </p:ext>
            </p:extLst>
          </p:nvPr>
        </p:nvGraphicFramePr>
        <p:xfrm>
          <a:off x="1427163" y="3302000"/>
          <a:ext cx="3089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1574640" imgH="253800" progId="Equation.DSMT4">
                  <p:embed/>
                </p:oleObj>
              </mc:Choice>
              <mc:Fallback>
                <p:oleObj name="Equation" r:id="rId5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7163" y="3302000"/>
                        <a:ext cx="30892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85496"/>
              </p:ext>
            </p:extLst>
          </p:nvPr>
        </p:nvGraphicFramePr>
        <p:xfrm>
          <a:off x="1328474" y="4130220"/>
          <a:ext cx="3149023" cy="82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7" imgW="1752480" imgH="457200" progId="Equation.DSMT4">
                  <p:embed/>
                </p:oleObj>
              </mc:Choice>
              <mc:Fallback>
                <p:oleObj name="Equation" r:id="rId7" imgW="1752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8474" y="4130220"/>
                        <a:ext cx="3149023" cy="821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05374"/>
              </p:ext>
            </p:extLst>
          </p:nvPr>
        </p:nvGraphicFramePr>
        <p:xfrm>
          <a:off x="1328474" y="5282135"/>
          <a:ext cx="4114407" cy="103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9" imgW="2120760" imgH="533160" progId="Equation.DSMT4">
                  <p:embed/>
                </p:oleObj>
              </mc:Choice>
              <mc:Fallback>
                <p:oleObj name="Equation" r:id="rId9" imgW="2120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8474" y="5282135"/>
                        <a:ext cx="4114407" cy="103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404090" y="2792619"/>
            <a:ext cx="1267115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err="1">
                <a:solidFill>
                  <a:schemeClr val="accent4"/>
                </a:solidFill>
              </a:rPr>
              <a:t>Lời</a:t>
            </a:r>
            <a:r>
              <a:rPr lang="en-US" sz="2000" b="1" dirty="0">
                <a:solidFill>
                  <a:schemeClr val="accent4"/>
                </a:solidFill>
              </a:rPr>
              <a:t> </a:t>
            </a:r>
            <a:r>
              <a:rPr lang="en-US" sz="2000" b="1" dirty="0" err="1">
                <a:solidFill>
                  <a:schemeClr val="accent4"/>
                </a:solidFill>
              </a:rPr>
              <a:t>giải</a:t>
            </a:r>
            <a:endParaRPr lang="en-US" sz="2000" b="1" dirty="0">
              <a:solidFill>
                <a:schemeClr val="accent4"/>
              </a:solidFill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527517" y="3085007"/>
            <a:ext cx="1267115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chemeClr val="accent4"/>
                </a:solidFill>
              </a:rPr>
              <a:t>b. </a:t>
            </a:r>
          </a:p>
        </p:txBody>
      </p:sp>
    </p:spTree>
    <p:extLst>
      <p:ext uri="{BB962C8B-B14F-4D97-AF65-F5344CB8AC3E}">
        <p14:creationId xmlns:p14="http://schemas.microsoft.com/office/powerpoint/2010/main" val="323541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5"/>
          <p:cNvSpPr txBox="1">
            <a:spLocks noChangeArrowheads="1"/>
          </p:cNvSpPr>
          <p:nvPr/>
        </p:nvSpPr>
        <p:spPr bwMode="auto">
          <a:xfrm>
            <a:off x="586291" y="566146"/>
            <a:ext cx="335280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1.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lăng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trụ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đứng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586291" y="1027811"/>
            <a:ext cx="11171601" cy="1015663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ăng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rụ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ứng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ăng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rụ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áy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 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hiều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ao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ăng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rụ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ứng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34" y="202664"/>
            <a:ext cx="10781147" cy="584775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chemeClr val="accent4"/>
                </a:solidFill>
              </a:rPr>
              <a:t>III. HÌNH LĂNG TRỤ ĐỨNG, HÌNH HỘP CHỮ NHẬT, HÌNH LẬP PHƯƠ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75454" y="2580990"/>
            <a:ext cx="3145202" cy="3435895"/>
            <a:chOff x="7744469" y="2692165"/>
            <a:chExt cx="3551982" cy="343589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31421" y="2692165"/>
              <a:ext cx="2355050" cy="3128702"/>
            </a:xfrm>
            <a:prstGeom prst="rect">
              <a:avLst/>
            </a:prstGeom>
          </p:spPr>
        </p:pic>
        <p:sp>
          <p:nvSpPr>
            <p:cNvPr id="17" name="Text Box 105"/>
            <p:cNvSpPr txBox="1">
              <a:spLocks noChangeArrowheads="1"/>
            </p:cNvSpPr>
            <p:nvPr/>
          </p:nvSpPr>
          <p:spPr bwMode="auto">
            <a:xfrm>
              <a:off x="7744469" y="5727950"/>
              <a:ext cx="3551982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lăng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trụ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đứng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ngũ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giác</a:t>
              </a:r>
              <a:endParaRPr lang="en-US" sz="2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993855" y="2661450"/>
            <a:ext cx="3126726" cy="3358915"/>
            <a:chOff x="4166644" y="2657970"/>
            <a:chExt cx="3126726" cy="335891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09283" y="2657970"/>
              <a:ext cx="2164355" cy="2974741"/>
            </a:xfrm>
            <a:prstGeom prst="rect">
              <a:avLst/>
            </a:prstGeom>
          </p:spPr>
        </p:pic>
        <p:sp>
          <p:nvSpPr>
            <p:cNvPr id="21" name="Text Box 105"/>
            <p:cNvSpPr txBox="1">
              <a:spLocks noChangeArrowheads="1"/>
            </p:cNvSpPr>
            <p:nvPr/>
          </p:nvSpPr>
          <p:spPr bwMode="auto">
            <a:xfrm>
              <a:off x="4166644" y="5616775"/>
              <a:ext cx="3126726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lăng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trụ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đứng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tam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giác</a:t>
              </a:r>
              <a:endParaRPr lang="en-US" sz="2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429233" y="2529959"/>
            <a:ext cx="3126726" cy="3630874"/>
            <a:chOff x="4429233" y="2529959"/>
            <a:chExt cx="3126726" cy="363087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96449" y="2529959"/>
              <a:ext cx="2621613" cy="3230764"/>
            </a:xfrm>
            <a:prstGeom prst="rect">
              <a:avLst/>
            </a:prstGeom>
          </p:spPr>
        </p:pic>
        <p:sp>
          <p:nvSpPr>
            <p:cNvPr id="24" name="Text Box 105"/>
            <p:cNvSpPr txBox="1">
              <a:spLocks noChangeArrowheads="1"/>
            </p:cNvSpPr>
            <p:nvPr/>
          </p:nvSpPr>
          <p:spPr bwMode="auto">
            <a:xfrm>
              <a:off x="4429233" y="5760723"/>
              <a:ext cx="3126726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lăng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trụ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đứng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tứ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giác</a:t>
              </a:r>
              <a:endParaRPr lang="en-US" sz="2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213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6" grpId="0" animBg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106"/>
          <p:cNvSpPr txBox="1">
            <a:spLocks noChangeArrowheads="1"/>
          </p:cNvSpPr>
          <p:nvPr/>
        </p:nvSpPr>
        <p:spPr bwMode="auto">
          <a:xfrm>
            <a:off x="572653" y="708599"/>
            <a:ext cx="3084513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2.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lăng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trụ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rPr>
              <a:t>đều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9" name="Text Box 117"/>
          <p:cNvSpPr txBox="1">
            <a:spLocks noChangeArrowheads="1"/>
          </p:cNvSpPr>
          <p:nvPr/>
        </p:nvSpPr>
        <p:spPr bwMode="auto">
          <a:xfrm>
            <a:off x="896471" y="1470386"/>
            <a:ext cx="9952503" cy="523220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ăng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rụ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ăng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rụ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ứng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áy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đều</a:t>
            </a:r>
            <a:endParaRPr lang="en-US" sz="2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725" y="254257"/>
            <a:ext cx="10781147" cy="58477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4"/>
                </a:solidFill>
              </a:rPr>
              <a:t>III. HÌNH LĂNG TRỤ ĐỨNG, HÌNH HỘP CHỮ NHẬT, HÌNH LẬP PHƯƠNG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09931" y="2594104"/>
            <a:ext cx="2947235" cy="3824492"/>
            <a:chOff x="469269" y="2051179"/>
            <a:chExt cx="2947235" cy="382449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93192" y="2051179"/>
              <a:ext cx="2099390" cy="3328297"/>
            </a:xfrm>
            <a:prstGeom prst="rect">
              <a:avLst/>
            </a:prstGeom>
          </p:spPr>
        </p:pic>
        <p:sp>
          <p:nvSpPr>
            <p:cNvPr id="20" name="Text Box 106"/>
            <p:cNvSpPr txBox="1">
              <a:spLocks noChangeArrowheads="1"/>
            </p:cNvSpPr>
            <p:nvPr/>
          </p:nvSpPr>
          <p:spPr bwMode="auto">
            <a:xfrm>
              <a:off x="469269" y="5475561"/>
              <a:ext cx="2947235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lăng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trụ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ngũ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giác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đều</a:t>
              </a:r>
              <a:endParaRPr lang="en-US" sz="2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602047" y="3346357"/>
            <a:ext cx="3356625" cy="2888120"/>
            <a:chOff x="9021800" y="822726"/>
            <a:chExt cx="2624623" cy="2258288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097675" y="822726"/>
              <a:ext cx="2240565" cy="1783016"/>
            </a:xfrm>
            <a:prstGeom prst="rect">
              <a:avLst/>
            </a:prstGeom>
          </p:spPr>
        </p:pic>
        <p:sp>
          <p:nvSpPr>
            <p:cNvPr id="17" name="Text Box 106"/>
            <p:cNvSpPr txBox="1">
              <a:spLocks noChangeArrowheads="1"/>
            </p:cNvSpPr>
            <p:nvPr/>
          </p:nvSpPr>
          <p:spPr bwMode="auto">
            <a:xfrm>
              <a:off x="9021800" y="2768159"/>
              <a:ext cx="2624623" cy="31285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lăng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trụ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tứ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giác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đều</a:t>
              </a:r>
              <a:endParaRPr lang="en-US" sz="2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479630" y="2859626"/>
            <a:ext cx="3126726" cy="3358915"/>
            <a:chOff x="4166644" y="2657970"/>
            <a:chExt cx="3126726" cy="3358915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09283" y="2657970"/>
              <a:ext cx="2164355" cy="2974741"/>
            </a:xfrm>
            <a:prstGeom prst="rect">
              <a:avLst/>
            </a:prstGeom>
          </p:spPr>
        </p:pic>
        <p:sp>
          <p:nvSpPr>
            <p:cNvPr id="24" name="Text Box 105"/>
            <p:cNvSpPr txBox="1">
              <a:spLocks noChangeArrowheads="1"/>
            </p:cNvSpPr>
            <p:nvPr/>
          </p:nvSpPr>
          <p:spPr bwMode="auto">
            <a:xfrm>
              <a:off x="4166644" y="5616775"/>
              <a:ext cx="3126726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lăng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trụ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tam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giác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đều</a:t>
              </a:r>
              <a:endParaRPr lang="en-US" sz="2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214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6745" y="282935"/>
            <a:ext cx="10515600" cy="5847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NỘI DU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16363" y="1473391"/>
            <a:ext cx="4018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I. GÓC GIỮA HAI MẶT PHẲ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16363" y="2432518"/>
            <a:ext cx="4414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II. HAI MẶT PHẲNG VUÔNG GÓ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6363" y="3391645"/>
            <a:ext cx="9483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III. HÌNH LĂNG TRỤ ĐỨNG, HÌNH HỘP CHỮ NHẬT, HÌNH LẬP PHƯƠ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16363" y="4350773"/>
            <a:ext cx="6092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IV. HÌNH CHÓP ĐỀU VÀ HÌNH CHÓP CỤT ĐỀU</a:t>
            </a:r>
          </a:p>
        </p:txBody>
      </p:sp>
    </p:spTree>
    <p:extLst>
      <p:ext uri="{BB962C8B-B14F-4D97-AF65-F5344CB8AC3E}">
        <p14:creationId xmlns:p14="http://schemas.microsoft.com/office/powerpoint/2010/main" val="79286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725" y="254257"/>
            <a:ext cx="10781147" cy="584775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chemeClr val="accent4"/>
                </a:solidFill>
              </a:rPr>
              <a:t>III. HÌNH LĂNG TRỤ ĐỨNG, HÌNH HỘP CHỮ NHẬT, HÌNH LẬP PHƯƠNG</a:t>
            </a:r>
          </a:p>
        </p:txBody>
      </p:sp>
      <p:sp>
        <p:nvSpPr>
          <p:cNvPr id="34" name="Text Box 106"/>
          <p:cNvSpPr txBox="1">
            <a:spLocks noChangeArrowheads="1"/>
          </p:cNvSpPr>
          <p:nvPr/>
        </p:nvSpPr>
        <p:spPr bwMode="auto">
          <a:xfrm>
            <a:off x="480289" y="603850"/>
            <a:ext cx="672407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3.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hộp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chữ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nhật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,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lập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phương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cs typeface="Calibri" pitchFamily="34" charset="0"/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4126535113"/>
              </p:ext>
            </p:extLst>
          </p:nvPr>
        </p:nvGraphicFramePr>
        <p:xfrm>
          <a:off x="755374" y="913585"/>
          <a:ext cx="7093528" cy="44443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9083540" y="656752"/>
            <a:ext cx="2475743" cy="2113961"/>
            <a:chOff x="9097675" y="696113"/>
            <a:chExt cx="2624623" cy="224108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097675" y="696113"/>
              <a:ext cx="2240565" cy="1783016"/>
            </a:xfrm>
            <a:prstGeom prst="rect">
              <a:avLst/>
            </a:prstGeom>
          </p:spPr>
        </p:pic>
        <p:sp>
          <p:nvSpPr>
            <p:cNvPr id="35" name="Text Box 106"/>
            <p:cNvSpPr txBox="1">
              <a:spLocks noChangeArrowheads="1"/>
            </p:cNvSpPr>
            <p:nvPr/>
          </p:nvSpPr>
          <p:spPr bwMode="auto">
            <a:xfrm>
              <a:off x="9097675" y="2545656"/>
              <a:ext cx="2624623" cy="39154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Hình</a:t>
              </a:r>
              <a:r>
                <a:rPr lang="en-US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hộp</a:t>
              </a:r>
              <a:r>
                <a:rPr lang="en-US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chữ</a:t>
              </a:r>
              <a:r>
                <a:rPr lang="en-US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nhật</a:t>
              </a:r>
              <a:endParaRPr lang="en-US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190548" y="2980379"/>
            <a:ext cx="2006462" cy="2362336"/>
            <a:chOff x="9346046" y="3469337"/>
            <a:chExt cx="2185694" cy="257335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346046" y="3469337"/>
              <a:ext cx="2185694" cy="2099997"/>
            </a:xfrm>
            <a:prstGeom prst="rect">
              <a:avLst/>
            </a:prstGeom>
          </p:spPr>
        </p:pic>
        <p:sp>
          <p:nvSpPr>
            <p:cNvPr id="36" name="Text Box 106"/>
            <p:cNvSpPr txBox="1">
              <a:spLocks noChangeArrowheads="1"/>
            </p:cNvSpPr>
            <p:nvPr/>
          </p:nvSpPr>
          <p:spPr bwMode="auto">
            <a:xfrm>
              <a:off x="9360040" y="5642584"/>
              <a:ext cx="2171700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lập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phương</a:t>
              </a:r>
              <a:endParaRPr lang="en-US" sz="2000" dirty="0">
                <a:solidFill>
                  <a:schemeClr val="accent4">
                    <a:lumMod val="60000"/>
                    <a:lumOff val="40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37" name="Text Box 106"/>
          <p:cNvSpPr txBox="1">
            <a:spLocks noChangeArrowheads="1"/>
          </p:cNvSpPr>
          <p:nvPr/>
        </p:nvSpPr>
        <p:spPr bwMode="auto">
          <a:xfrm>
            <a:off x="480289" y="5567592"/>
            <a:ext cx="11397675" cy="83099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Nhận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xét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: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Các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mặt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bên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của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lăng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trụ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đứng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luôn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luôn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vuông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góc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với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mặt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phẳng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đáy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và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là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những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chữ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nhật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5123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Graphic spid="5" grpId="0">
        <p:bldAsOne/>
      </p:bldGraphic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505" y="197392"/>
            <a:ext cx="10781147" cy="584775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chemeClr val="accent4"/>
                </a:solidFill>
              </a:rPr>
              <a:t>IV. HÌNH CHÓP ĐỀU VÀ HÌNH CHÓP CỤT ĐỀU</a:t>
            </a:r>
          </a:p>
        </p:txBody>
      </p:sp>
      <p:sp>
        <p:nvSpPr>
          <p:cNvPr id="34" name="Text Box 106"/>
          <p:cNvSpPr txBox="1">
            <a:spLocks noChangeArrowheads="1"/>
          </p:cNvSpPr>
          <p:nvPr/>
        </p:nvSpPr>
        <p:spPr bwMode="auto">
          <a:xfrm>
            <a:off x="480289" y="603850"/>
            <a:ext cx="672407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1.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chóp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đều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cs typeface="Calibri" pitchFamily="34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-95250" y="1050941"/>
            <a:ext cx="1189932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	Cho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hình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chóp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S.A</a:t>
            </a:r>
            <a:r>
              <a:rPr lang="en-US" sz="2400" i="1" baseline="-25000" dirty="0">
                <a:solidFill>
                  <a:schemeClr val="bg1"/>
                </a:solidFill>
                <a:cs typeface="Calibri" pitchFamily="34" charset="0"/>
              </a:rPr>
              <a:t>1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A</a:t>
            </a:r>
            <a:r>
              <a:rPr lang="en-US" sz="2400" i="1" baseline="-25000" dirty="0">
                <a:solidFill>
                  <a:schemeClr val="bg1"/>
                </a:solidFill>
                <a:cs typeface="Calibri" pitchFamily="34" charset="0"/>
              </a:rPr>
              <a:t>2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… A</a:t>
            </a:r>
            <a:r>
              <a:rPr lang="en-US" sz="2400" i="1" baseline="-25000" dirty="0">
                <a:solidFill>
                  <a:schemeClr val="bg1"/>
                </a:solidFill>
                <a:cs typeface="Calibri" pitchFamily="34" charset="0"/>
              </a:rPr>
              <a:t>n.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Gọi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H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là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hình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chiếu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vuông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góc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S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lên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mặt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phẳng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đáy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. </a:t>
            </a:r>
          </a:p>
          <a:p>
            <a:pPr algn="just">
              <a:spcBef>
                <a:spcPct val="50000"/>
              </a:spcBef>
            </a:pP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	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Khi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đó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đoạn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SH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gọi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đường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cao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hình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chóp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và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H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được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gọi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là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chân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đường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Calibri" pitchFamily="34" charset="0"/>
              </a:rPr>
              <a:t>cao</a:t>
            </a:r>
            <a:r>
              <a:rPr lang="en-US" sz="2400" i="1" dirty="0">
                <a:solidFill>
                  <a:schemeClr val="bg1"/>
                </a:solidFill>
                <a:cs typeface="Calibri" pitchFamily="34" charset="0"/>
              </a:rPr>
              <a:t>.</a:t>
            </a:r>
          </a:p>
        </p:txBody>
      </p:sp>
      <p:sp>
        <p:nvSpPr>
          <p:cNvPr id="13" name="Text Box 79"/>
          <p:cNvSpPr txBox="1">
            <a:spLocks noChangeArrowheads="1"/>
          </p:cNvSpPr>
          <p:nvPr/>
        </p:nvSpPr>
        <p:spPr bwMode="auto">
          <a:xfrm>
            <a:off x="480289" y="2294745"/>
            <a:ext cx="11323784" cy="830997"/>
          </a:xfrm>
          <a:prstGeom prst="rect">
            <a:avLst/>
          </a:prstGeom>
          <a:noFill/>
          <a:ln>
            <a:solidFill>
              <a:schemeClr val="bg1">
                <a:lumMod val="95000"/>
              </a:schemeClr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chóp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đều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là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chóp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có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đáy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là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một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đa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giác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đều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và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chân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đường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cao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trùng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với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tâm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của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cs typeface="Calibri" pitchFamily="34" charset="0"/>
              </a:rPr>
              <a:t>đáy</a:t>
            </a:r>
            <a:r>
              <a:rPr lang="en-US" sz="2400" dirty="0">
                <a:solidFill>
                  <a:schemeClr val="accent4"/>
                </a:solidFill>
                <a:cs typeface="Calibri" pitchFamily="34" charset="0"/>
              </a:rPr>
              <a:t>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588042" y="2793438"/>
            <a:ext cx="3486107" cy="3758107"/>
            <a:chOff x="2000293" y="2612611"/>
            <a:chExt cx="3486107" cy="3758107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00293" y="2612611"/>
              <a:ext cx="3144362" cy="3202958"/>
            </a:xfrm>
            <a:prstGeom prst="rect">
              <a:avLst/>
            </a:prstGeom>
          </p:spPr>
        </p:pic>
        <p:sp>
          <p:nvSpPr>
            <p:cNvPr id="24" name="Text Box 106"/>
            <p:cNvSpPr txBox="1">
              <a:spLocks noChangeArrowheads="1"/>
            </p:cNvSpPr>
            <p:nvPr/>
          </p:nvSpPr>
          <p:spPr bwMode="auto">
            <a:xfrm>
              <a:off x="2081644" y="5970608"/>
              <a:ext cx="3404756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chóp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tam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giác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đều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S.ABC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779395" y="2793438"/>
            <a:ext cx="3642987" cy="3918482"/>
            <a:chOff x="6933622" y="2354877"/>
            <a:chExt cx="3642987" cy="3918482"/>
          </a:xfrm>
        </p:grpSpPr>
        <p:sp>
          <p:nvSpPr>
            <p:cNvPr id="25" name="Text Box 106"/>
            <p:cNvSpPr txBox="1">
              <a:spLocks noChangeArrowheads="1"/>
            </p:cNvSpPr>
            <p:nvPr/>
          </p:nvSpPr>
          <p:spPr bwMode="auto">
            <a:xfrm>
              <a:off x="6933622" y="5873249"/>
              <a:ext cx="3404756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chóp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tứ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giác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đều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S.ABCD</a:t>
              </a:r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28286" y="2354877"/>
              <a:ext cx="3548323" cy="3718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092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12" grpId="0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780" y="196679"/>
            <a:ext cx="10781147" cy="584775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chemeClr val="accent4"/>
                </a:solidFill>
              </a:rPr>
              <a:t>IV. HÌNH CHÓP ĐỀU VÀ HÌNH CHÓP CỤT ĐỀU</a:t>
            </a:r>
          </a:p>
        </p:txBody>
      </p:sp>
      <p:sp>
        <p:nvSpPr>
          <p:cNvPr id="34" name="Text Box 106"/>
          <p:cNvSpPr txBox="1">
            <a:spLocks noChangeArrowheads="1"/>
          </p:cNvSpPr>
          <p:nvPr/>
        </p:nvSpPr>
        <p:spPr bwMode="auto">
          <a:xfrm>
            <a:off x="480289" y="618901"/>
            <a:ext cx="672407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1.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chóp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đều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cs typeface="Calibri" pitchFamily="34" charset="0"/>
            </a:endParaRP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480289" y="1008799"/>
            <a:ext cx="11529293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>
                <a:solidFill>
                  <a:schemeClr val="accent4"/>
                </a:solidFill>
                <a:cs typeface="Calibri" pitchFamily="34" charset="0"/>
              </a:rPr>
              <a:t>Nhận</a:t>
            </a:r>
            <a:r>
              <a:rPr lang="en-US" sz="2800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accent4"/>
                </a:solidFill>
                <a:cs typeface="Calibri" pitchFamily="34" charset="0"/>
              </a:rPr>
              <a:t>xét</a:t>
            </a:r>
            <a:r>
              <a:rPr lang="en-US" sz="2800" dirty="0">
                <a:solidFill>
                  <a:schemeClr val="accent4"/>
                </a:solidFill>
                <a:cs typeface="Calibri" pitchFamily="34" charset="0"/>
              </a:rPr>
              <a:t>: </a:t>
            </a:r>
          </a:p>
          <a:p>
            <a:pPr marL="342900" indent="-342900" algn="just">
              <a:spcBef>
                <a:spcPct val="50000"/>
              </a:spcBef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hóp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mặt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bên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ân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mặt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bên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tạo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áy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.</a:t>
            </a:r>
          </a:p>
          <a:p>
            <a:pPr marL="342900" indent="-342900" algn="just">
              <a:spcBef>
                <a:spcPct val="50000"/>
              </a:spcBef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bên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hóp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tạo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mặt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áy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610948" y="2984670"/>
            <a:ext cx="3394395" cy="3659239"/>
            <a:chOff x="2000293" y="2612611"/>
            <a:chExt cx="3486107" cy="3758107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00293" y="2612611"/>
              <a:ext cx="3144362" cy="3202958"/>
            </a:xfrm>
            <a:prstGeom prst="rect">
              <a:avLst/>
            </a:prstGeom>
          </p:spPr>
        </p:pic>
        <p:sp>
          <p:nvSpPr>
            <p:cNvPr id="17" name="Text Box 106"/>
            <p:cNvSpPr txBox="1">
              <a:spLocks noChangeArrowheads="1"/>
            </p:cNvSpPr>
            <p:nvPr/>
          </p:nvSpPr>
          <p:spPr bwMode="auto">
            <a:xfrm>
              <a:off x="2081644" y="5970608"/>
              <a:ext cx="3404756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chóp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tam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giác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đều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S.ABC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769871" y="2896524"/>
            <a:ext cx="3547148" cy="3815395"/>
            <a:chOff x="6933622" y="2354877"/>
            <a:chExt cx="3642987" cy="3918482"/>
          </a:xfrm>
        </p:grpSpPr>
        <p:sp>
          <p:nvSpPr>
            <p:cNvPr id="19" name="Text Box 106"/>
            <p:cNvSpPr txBox="1">
              <a:spLocks noChangeArrowheads="1"/>
            </p:cNvSpPr>
            <p:nvPr/>
          </p:nvSpPr>
          <p:spPr bwMode="auto">
            <a:xfrm>
              <a:off x="6933622" y="5873249"/>
              <a:ext cx="3404756" cy="4001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Hình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chóp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tứ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giác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đều</a:t>
              </a:r>
              <a:r>
                <a:rPr lang="en-US" sz="20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S.ABCD</a:t>
              </a: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28286" y="2354877"/>
              <a:ext cx="3548323" cy="37184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90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780" y="196679"/>
            <a:ext cx="10781147" cy="584775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chemeClr val="accent4"/>
                </a:solidFill>
              </a:rPr>
              <a:t>IV. HÌNH CHÓP ĐỀU VÀ HÌNH CHÓP CỤT ĐỀU</a:t>
            </a:r>
          </a:p>
        </p:txBody>
      </p:sp>
      <p:sp>
        <p:nvSpPr>
          <p:cNvPr id="34" name="Text Box 106"/>
          <p:cNvSpPr txBox="1">
            <a:spLocks noChangeArrowheads="1"/>
          </p:cNvSpPr>
          <p:nvPr/>
        </p:nvSpPr>
        <p:spPr bwMode="auto">
          <a:xfrm>
            <a:off x="480289" y="603850"/>
            <a:ext cx="672407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2.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Hình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chóp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cụt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đề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(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Tự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học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có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hướng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dẫn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cs typeface="Calibri" pitchFamily="34" charset="0"/>
              </a:rPr>
              <a:t>)</a:t>
            </a:r>
          </a:p>
        </p:txBody>
      </p:sp>
      <p:sp>
        <p:nvSpPr>
          <p:cNvPr id="11" name="Text Box 79"/>
          <p:cNvSpPr txBox="1">
            <a:spLocks noChangeArrowheads="1"/>
          </p:cNvSpPr>
          <p:nvPr/>
        </p:nvSpPr>
        <p:spPr bwMode="auto">
          <a:xfrm>
            <a:off x="480289" y="2272571"/>
            <a:ext cx="7028875" cy="1815882"/>
          </a:xfrm>
          <a:prstGeom prst="rect">
            <a:avLst/>
          </a:prstGeom>
          <a:noFill/>
          <a:ln>
            <a:solidFill>
              <a:schemeClr val="bg1">
                <a:lumMod val="95000"/>
              </a:schemeClr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i="1" dirty="0" err="1">
                <a:solidFill>
                  <a:schemeClr val="accent4"/>
                </a:solidFill>
                <a:cs typeface="Calibri" pitchFamily="34" charset="0"/>
              </a:rPr>
              <a:t>Định</a:t>
            </a:r>
            <a:r>
              <a:rPr lang="en-US" sz="2800" b="1" i="1" dirty="0">
                <a:solidFill>
                  <a:schemeClr val="accent4"/>
                </a:solidFill>
                <a:cs typeface="Calibri" pitchFamily="34" charset="0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cs typeface="Calibri" pitchFamily="34" charset="0"/>
              </a:rPr>
              <a:t>nghĩa</a:t>
            </a:r>
            <a:r>
              <a:rPr lang="en-US" sz="2800" b="1" i="1" dirty="0">
                <a:solidFill>
                  <a:schemeClr val="accent4"/>
                </a:solidFill>
                <a:cs typeface="Calibri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hóp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áy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song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song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áy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ắt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bên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hóp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hóp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cụt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Calibri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cs typeface="Calibri" pitchFamily="34" charset="0"/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678535" y="274900"/>
            <a:ext cx="3700665" cy="6242109"/>
            <a:chOff x="7964862" y="739696"/>
            <a:chExt cx="3091065" cy="521386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64862" y="739696"/>
              <a:ext cx="3091065" cy="4382867"/>
            </a:xfrm>
            <a:prstGeom prst="rect">
              <a:avLst/>
            </a:prstGeom>
          </p:spPr>
        </p:pic>
        <p:sp>
          <p:nvSpPr>
            <p:cNvPr id="21" name="Text Box 106"/>
            <p:cNvSpPr txBox="1">
              <a:spLocks noChangeArrowheads="1"/>
            </p:cNvSpPr>
            <p:nvPr/>
          </p:nvSpPr>
          <p:spPr bwMode="auto">
            <a:xfrm>
              <a:off x="8182665" y="5122563"/>
              <a:ext cx="2655458" cy="830997"/>
            </a:xfrm>
            <a:prstGeom prst="rect">
              <a:avLst/>
            </a:prstGeom>
            <a:noFill/>
            <a:ln w="12700" cap="sq">
              <a:solidFill>
                <a:schemeClr val="accent2">
                  <a:lumMod val="60000"/>
                  <a:lumOff val="40000"/>
                </a:schemeClr>
              </a:solidFill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Hình</a:t>
              </a:r>
              <a:r>
                <a:rPr lang="en-US" sz="24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4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chóp</a:t>
              </a:r>
              <a:r>
                <a:rPr lang="en-US" sz="24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4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cụt</a:t>
              </a:r>
              <a:r>
                <a:rPr lang="en-US" sz="24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</a:t>
              </a:r>
              <a:r>
                <a:rPr lang="en-US" sz="2400" dirty="0" err="1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đều</a:t>
              </a:r>
              <a:r>
                <a:rPr lang="en-US" sz="2400" dirty="0">
                  <a:solidFill>
                    <a:schemeClr val="accent4">
                      <a:lumMod val="60000"/>
                      <a:lumOff val="40000"/>
                    </a:schemeClr>
                  </a:solidFill>
                  <a:cs typeface="Calibri" pitchFamily="34" charset="0"/>
                </a:rPr>
                <a:t> ABCDEF.A’B’C’D’E’F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08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6745" y="282935"/>
            <a:ext cx="10515600" cy="584775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</a:rPr>
              <a:t>CỦNG CỐ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116293638"/>
              </p:ext>
            </p:extLst>
          </p:nvPr>
        </p:nvGraphicFramePr>
        <p:xfrm>
          <a:off x="371475" y="1024466"/>
          <a:ext cx="11334749" cy="569065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1212880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6245" y="721085"/>
            <a:ext cx="10515600" cy="5847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92563" y="2016316"/>
            <a:ext cx="52470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1. XEM LẠI VÀ HỌC THUỘC LÝ THUYẾ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92563" y="2975443"/>
            <a:ext cx="6523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2. LÀM CÁC BÀI TẬP 3, 5, 6, 7, 10 (SGK-113, 114)</a:t>
            </a:r>
          </a:p>
        </p:txBody>
      </p:sp>
    </p:spTree>
    <p:extLst>
      <p:ext uri="{BB962C8B-B14F-4D97-AF65-F5344CB8AC3E}">
        <p14:creationId xmlns:p14="http://schemas.microsoft.com/office/powerpoint/2010/main" val="54516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1893" y="317164"/>
            <a:ext cx="10515600" cy="58477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I. GÓC GIỮA HAI MẶT PHẲNG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444257" y="856357"/>
            <a:ext cx="2184643" cy="4453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>
              <a:buAutoNum type="arabicPeriod"/>
            </a:pP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Định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nghĩa</a:t>
            </a:r>
            <a:endParaRPr lang="en-US" sz="2400" dirty="0">
              <a:solidFill>
                <a:srgbClr val="FFFF00"/>
              </a:solidFill>
              <a:latin typeface="+mn-lt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1893" y="5344755"/>
            <a:ext cx="111072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phẳng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song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song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trùng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rằng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giữa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phẳng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0</a:t>
            </a:r>
            <a:r>
              <a:rPr lang="en-US" sz="2400" baseline="30000" dirty="0">
                <a:solidFill>
                  <a:schemeClr val="bg1"/>
                </a:solidFill>
                <a:cs typeface="Times New Roman" pitchFamily="18" charset="0"/>
              </a:rPr>
              <a:t>0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.</a:t>
            </a:r>
            <a:endParaRPr lang="vi-VN" sz="2400" dirty="0">
              <a:solidFill>
                <a:schemeClr val="bg1"/>
              </a:solidFill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945" y="2205374"/>
            <a:ext cx="6180610" cy="2843818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685801" y="960554"/>
            <a:ext cx="11087099" cy="16445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>
                <a:latin typeface="+mn-lt"/>
                <a:cs typeface="Times New Roman" pitchFamily="18" charset="0"/>
              </a:rPr>
              <a:t>Góc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giữa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hai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mặt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phẳng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là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góc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giữa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hai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vi-VN" sz="2400" dirty="0">
                <a:latin typeface="+mn-lt"/>
                <a:cs typeface="Times New Roman" pitchFamily="18" charset="0"/>
              </a:rPr>
              <a:t>đường thẳng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lần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lượt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vuông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góc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với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hai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mặt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phẳng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 err="1">
                <a:latin typeface="+mn-lt"/>
                <a:cs typeface="Times New Roman" pitchFamily="18" charset="0"/>
              </a:rPr>
              <a:t>đó</a:t>
            </a:r>
            <a:r>
              <a:rPr lang="en-US" sz="2400" dirty="0">
                <a:latin typeface="+mn-lt"/>
                <a:cs typeface="Times New Roman" pitchFamily="18" charset="0"/>
              </a:rPr>
              <a:t> .</a:t>
            </a:r>
            <a:endParaRPr lang="vi-VN" sz="2400" dirty="0"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41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2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427737" y="747816"/>
            <a:ext cx="11677074" cy="7238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2.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Cách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xác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định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giữa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hai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mặt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phẳng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cắt</a:t>
            </a:r>
            <a:r>
              <a:rPr lang="en-US" sz="2400" dirty="0">
                <a:solidFill>
                  <a:srgbClr val="FFFF00"/>
                </a:solidFill>
                <a:latin typeface="+mn-lt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+mn-lt"/>
                <a:cs typeface="Arial" pitchFamily="34" charset="0"/>
              </a:rPr>
              <a:t>nhau</a:t>
            </a:r>
            <a:endParaRPr lang="vi-VN" sz="2800" dirty="0">
              <a:solidFill>
                <a:srgbClr val="FFFF00"/>
              </a:solidFill>
              <a:latin typeface="+mn-lt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40173" y="1772378"/>
                <a:ext cx="105917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Giả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sử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2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mặt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phẳ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(𝛼)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)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cắt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nhau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theo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giao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tuyến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c.  </a:t>
                </a:r>
                <a:endParaRPr lang="vi-VN" sz="2400" dirty="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73" y="1772378"/>
                <a:ext cx="10591799" cy="461665"/>
              </a:xfrm>
              <a:prstGeom prst="rect">
                <a:avLst/>
              </a:prstGeom>
              <a:blipFill>
                <a:blip r:embed="rId3"/>
                <a:stretch>
                  <a:fillRect l="-863" t="-13333" b="-3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40173" y="2563229"/>
                <a:ext cx="798659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-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Từ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I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bất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kì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trên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c ta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dự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tro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(𝛼) </a:t>
                </a:r>
                <a:r>
                  <a:rPr lang="vi-VN" sz="2400" dirty="0">
                    <a:solidFill>
                      <a:schemeClr val="bg1"/>
                    </a:solidFill>
                    <a:cs typeface="Times New Roman" pitchFamily="18" charset="0"/>
                  </a:rPr>
                  <a:t>đường thẳ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a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vuô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c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dự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tro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) </a:t>
                </a:r>
                <a:r>
                  <a:rPr lang="vi-VN" sz="2400" dirty="0">
                    <a:solidFill>
                      <a:schemeClr val="bg1"/>
                    </a:solidFill>
                    <a:cs typeface="Times New Roman" pitchFamily="18" charset="0"/>
                  </a:rPr>
                  <a:t>đường thẳ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b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vuô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c .</a:t>
                </a:r>
                <a:endParaRPr lang="vi-VN" sz="2400" dirty="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73" y="2563229"/>
                <a:ext cx="7986590" cy="1200329"/>
              </a:xfrm>
              <a:prstGeom prst="rect">
                <a:avLst/>
              </a:prstGeom>
              <a:blipFill>
                <a:blip r:embed="rId4"/>
                <a:stretch>
                  <a:fillRect l="-1145" t="-5076" r="-1221" b="-106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40173" y="4174413"/>
                <a:ext cx="70366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-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Khi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giữa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2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mặt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phẳ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(𝛼)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)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giữa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</a:t>
                </a:r>
                <a:r>
                  <a:rPr lang="vi-VN" sz="2400" dirty="0">
                    <a:solidFill>
                      <a:schemeClr val="bg1"/>
                    </a:solidFill>
                    <a:cs typeface="Times New Roman" pitchFamily="18" charset="0"/>
                  </a:rPr>
                  <a:t>đường thẳng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a </a:t>
                </a:r>
                <a:r>
                  <a:rPr lang="en-US" sz="2400" dirty="0" err="1">
                    <a:solidFill>
                      <a:schemeClr val="bg1"/>
                    </a:solidFill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itchFamily="18" charset="0"/>
                  </a:rPr>
                  <a:t> b .  </a:t>
                </a:r>
                <a:endParaRPr lang="vi-VN" sz="2400" dirty="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73" y="4174413"/>
                <a:ext cx="7036676" cy="830997"/>
              </a:xfrm>
              <a:prstGeom prst="rect">
                <a:avLst/>
              </a:prstGeom>
              <a:blipFill>
                <a:blip r:embed="rId5"/>
                <a:stretch>
                  <a:fillRect l="-1300" t="-7353" r="-1386" b="-161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330199" y="337543"/>
            <a:ext cx="10515600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FF00"/>
                </a:solidFill>
              </a:rPr>
              <a:t>I. GÓC GIỮA HAI MẶT PHẲ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40706" y="1814259"/>
            <a:ext cx="3795242" cy="3736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12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52662" y="805978"/>
            <a:ext cx="5681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cs typeface="Arial" pitchFamily="34" charset="0"/>
              </a:rPr>
              <a:t>3. </a:t>
            </a:r>
            <a:r>
              <a:rPr lang="en-US" sz="2400" dirty="0" err="1">
                <a:solidFill>
                  <a:srgbClr val="FFFF00"/>
                </a:solidFill>
                <a:cs typeface="Arial" pitchFamily="34" charset="0"/>
              </a:rPr>
              <a:t>Diện</a:t>
            </a:r>
            <a:r>
              <a:rPr lang="en-US" sz="2400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cs typeface="Arial" pitchFamily="34" charset="0"/>
              </a:rPr>
              <a:t>tích</a:t>
            </a:r>
            <a:r>
              <a:rPr lang="en-US" sz="2400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cs typeface="Arial" pitchFamily="34" charset="0"/>
              </a:rPr>
              <a:t>hình</a:t>
            </a:r>
            <a:r>
              <a:rPr lang="en-US" sz="2400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cs typeface="Arial" pitchFamily="34" charset="0"/>
              </a:rPr>
              <a:t>chiếu</a:t>
            </a:r>
            <a:r>
              <a:rPr lang="en-US" sz="2400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cs typeface="Arial" pitchFamily="34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cs typeface="Arial" pitchFamily="34" charset="0"/>
              </a:rPr>
              <a:t>đa</a:t>
            </a:r>
            <a:r>
              <a:rPr lang="en-US" sz="2400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cs typeface="Arial" pitchFamily="34" charset="0"/>
              </a:rPr>
              <a:t>giác</a:t>
            </a:r>
            <a:r>
              <a:rPr lang="en-US" sz="2400" dirty="0">
                <a:solidFill>
                  <a:srgbClr val="FFFF00"/>
                </a:solidFill>
                <a:cs typeface="Arial" pitchFamily="34" charset="0"/>
              </a:rPr>
              <a:t>.</a:t>
            </a:r>
            <a:endParaRPr lang="vi-VN" sz="28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52662" y="1587112"/>
            <a:ext cx="11132128" cy="3483266"/>
            <a:chOff x="473365" y="2593491"/>
            <a:chExt cx="11132128" cy="34832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73365" y="2593491"/>
                  <a:ext cx="11132128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Cho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đa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giác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 i="1" dirty="0">
                      <a:solidFill>
                        <a:schemeClr val="bg1"/>
                      </a:solidFill>
                      <a:cs typeface="Times New Roman" pitchFamily="18" charset="0"/>
                    </a:rPr>
                    <a:t>H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nằm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trong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phẳng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(𝛼)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diện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tích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S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 i="1" dirty="0">
                      <a:solidFill>
                        <a:schemeClr val="bg1"/>
                      </a:solidFill>
                      <a:cs typeface="Times New Roman" pitchFamily="18" charset="0"/>
                    </a:rPr>
                    <a:t>H’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hình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chiếu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vuông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góc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 i="1" dirty="0">
                      <a:solidFill>
                        <a:schemeClr val="bg1"/>
                      </a:solidFill>
                      <a:cs typeface="Times New Roman" pitchFamily="18" charset="0"/>
                    </a:rPr>
                    <a:t>H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trên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phẳng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(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𝛽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) .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Khi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đó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diện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tích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S’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 i="1" dirty="0">
                      <a:solidFill>
                        <a:schemeClr val="bg1"/>
                      </a:solidFill>
                      <a:cs typeface="Times New Roman" pitchFamily="18" charset="0"/>
                    </a:rPr>
                    <a:t>H’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được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tính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theo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công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cs typeface="Times New Roman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bg1"/>
                      </a:solidFill>
                      <a:cs typeface="Times New Roman" pitchFamily="18" charset="0"/>
                    </a:rPr>
                    <a:t> :</a:t>
                  </a:r>
                  <a:endParaRPr lang="vi-VN" sz="2800" dirty="0">
                    <a:solidFill>
                      <a:schemeClr val="bg1"/>
                    </a:solidFill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365" y="2593491"/>
                  <a:ext cx="11132128" cy="1384995"/>
                </a:xfrm>
                <a:prstGeom prst="rect">
                  <a:avLst/>
                </a:prstGeom>
                <a:blipFill>
                  <a:blip r:embed="rId4"/>
                  <a:stretch>
                    <a:fillRect l="-1150" t="-5263" r="-1095" b="-11404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8937354"/>
                    </p:ext>
                  </p:extLst>
                </p:nvPr>
              </p:nvGraphicFramePr>
              <p:xfrm>
                <a:off x="4667203" y="4204231"/>
                <a:ext cx="2184977" cy="5617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8" name="Equation" r:id="rId5" imgW="787320" imgH="203040" progId="Equation.DSMT4">
                        <p:embed/>
                      </p:oleObj>
                    </mc:Choice>
                    <mc:Fallback>
                      <p:oleObj name="Equation" r:id="rId5" imgW="787320" imgH="203040" progId="Equation.DSMT4">
                        <p:embed/>
                        <p:pic>
                          <p:nvPicPr>
                            <p:cNvPr id="2" name="Object 1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67203" y="4204231"/>
                              <a:ext cx="2184977" cy="56178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88937354"/>
                    </p:ext>
                  </p:extLst>
                </p:nvPr>
              </p:nvGraphicFramePr>
              <p:xfrm>
                <a:off x="4667203" y="4204231"/>
                <a:ext cx="2184977" cy="5617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9" name="Equation" r:id="rId7" imgW="787320" imgH="203040" progId="Equation.DSMT4">
                        <p:embed/>
                      </p:oleObj>
                    </mc:Choice>
                    <mc:Fallback>
                      <p:oleObj name="Equation" r:id="rId7" imgW="787320" imgH="203040" progId="Equation.DSMT4">
                        <p:embed/>
                        <p:pic>
                          <p:nvPicPr>
                            <p:cNvPr id="2" name="Object 1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67203" y="4204231"/>
                              <a:ext cx="2184977" cy="56178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5" name="Rectangle 14"/>
            <p:cNvSpPr/>
            <p:nvPr/>
          </p:nvSpPr>
          <p:spPr>
            <a:xfrm>
              <a:off x="4527838" y="4174721"/>
              <a:ext cx="2463708" cy="591290"/>
            </a:xfrm>
            <a:prstGeom prst="rect">
              <a:avLst/>
            </a:prstGeom>
            <a:noFill/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bg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3401687" y="5553537"/>
                  <a:ext cx="4643842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(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ớ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𝜑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(𝛼)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(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𝛽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) )</a:t>
                  </a:r>
                  <a:endParaRPr lang="vi-VN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1687" y="5553537"/>
                  <a:ext cx="4643842" cy="523220"/>
                </a:xfrm>
                <a:prstGeom prst="rect">
                  <a:avLst/>
                </a:prstGeom>
                <a:blipFill>
                  <a:blip r:embed="rId9"/>
                  <a:stretch>
                    <a:fillRect l="-2625" t="-13953" r="-1181" b="-3139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320962" y="278312"/>
            <a:ext cx="10515600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FFFF00"/>
                </a:solidFill>
              </a:rPr>
              <a:t>I. GÓC GIỮA HAI MẶT PHẲNG</a:t>
            </a:r>
          </a:p>
        </p:txBody>
      </p:sp>
    </p:spTree>
    <p:extLst>
      <p:ext uri="{BB962C8B-B14F-4D97-AF65-F5344CB8AC3E}">
        <p14:creationId xmlns:p14="http://schemas.microsoft.com/office/powerpoint/2010/main" val="112587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349249" y="180605"/>
            <a:ext cx="10515600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accent4"/>
                </a:solidFill>
              </a:rPr>
              <a:t>I. GÓC GIỮA HAI MẶT PHẲ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19889" y="592240"/>
                <a:ext cx="11297593" cy="1712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accent4"/>
                    </a:solidFill>
                    <a:latin typeface="Arial" pitchFamily="34" charset="0"/>
                    <a:cs typeface="Arial" pitchFamily="34" charset="0"/>
                  </a:rPr>
                  <a:t>Ví </a:t>
                </a:r>
                <a:r>
                  <a:rPr lang="en-US" sz="2000" dirty="0" err="1">
                    <a:solidFill>
                      <a:schemeClr val="accent4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000" dirty="0">
                    <a:solidFill>
                      <a:schemeClr val="accent4"/>
                    </a:solidFill>
                    <a:latin typeface="Arial" pitchFamily="34" charset="0"/>
                    <a:cs typeface="Arial" pitchFamily="34" charset="0"/>
                  </a:rPr>
                  <a:t> 1. 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óp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S.ABC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áy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tam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ều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ABC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a,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ên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SA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uông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ABC)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S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514350" indent="-514350">
                  <a:buAutoNum type="alphaLcPeriod"/>
                </a:pP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ABC)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SBC).</a:t>
                </a:r>
              </a:p>
              <a:p>
                <a:pPr marL="514350" indent="-514350">
                  <a:buAutoNum type="alphaLcPeriod"/>
                </a:pP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SBC.</a:t>
                </a:r>
                <a:endPara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89" y="592240"/>
                <a:ext cx="11297593" cy="1712969"/>
              </a:xfrm>
              <a:prstGeom prst="rect">
                <a:avLst/>
              </a:prstGeom>
              <a:blipFill>
                <a:blip r:embed="rId4"/>
                <a:stretch>
                  <a:fillRect l="-756" t="-1423" b="-74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92"/>
          <p:cNvSpPr txBox="1">
            <a:spLocks noChangeArrowheads="1"/>
          </p:cNvSpPr>
          <p:nvPr/>
        </p:nvSpPr>
        <p:spPr bwMode="auto">
          <a:xfrm>
            <a:off x="552737" y="2828294"/>
            <a:ext cx="92413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</a:rPr>
              <a:t>a. </a:t>
            </a:r>
            <a:r>
              <a:rPr lang="en-US" altLang="en-US" sz="2000" dirty="0" err="1">
                <a:solidFill>
                  <a:schemeClr val="bg1"/>
                </a:solidFill>
              </a:rPr>
              <a:t>Gọi</a:t>
            </a:r>
            <a:r>
              <a:rPr lang="en-US" altLang="en-US" sz="2000" dirty="0">
                <a:solidFill>
                  <a:schemeClr val="bg1"/>
                </a:solidFill>
              </a:rPr>
              <a:t> H </a:t>
            </a:r>
            <a:r>
              <a:rPr lang="en-US" altLang="en-US" sz="2000" dirty="0" err="1">
                <a:solidFill>
                  <a:schemeClr val="bg1"/>
                </a:solidFill>
              </a:rPr>
              <a:t>là</a:t>
            </a:r>
            <a:r>
              <a:rPr lang="en-US" altLang="en-US" sz="2000" dirty="0">
                <a:solidFill>
                  <a:schemeClr val="bg1"/>
                </a:solidFill>
              </a:rPr>
              <a:t> </a:t>
            </a:r>
            <a:r>
              <a:rPr lang="en-US" altLang="en-US" sz="2000" dirty="0" err="1">
                <a:solidFill>
                  <a:schemeClr val="bg1"/>
                </a:solidFill>
              </a:rPr>
              <a:t>trung</a:t>
            </a:r>
            <a:r>
              <a:rPr lang="en-US" altLang="en-US" sz="2000" dirty="0">
                <a:solidFill>
                  <a:schemeClr val="bg1"/>
                </a:solidFill>
              </a:rPr>
              <a:t> </a:t>
            </a:r>
            <a:r>
              <a:rPr lang="en-US" altLang="en-US" sz="2000" dirty="0" err="1">
                <a:solidFill>
                  <a:schemeClr val="bg1"/>
                </a:solidFill>
              </a:rPr>
              <a:t>điểm</a:t>
            </a:r>
            <a:r>
              <a:rPr lang="en-US" altLang="en-US" sz="2000" dirty="0">
                <a:solidFill>
                  <a:schemeClr val="bg1"/>
                </a:solidFill>
              </a:rPr>
              <a:t> </a:t>
            </a:r>
            <a:r>
              <a:rPr lang="en-US" altLang="en-US" sz="2000" dirty="0" err="1">
                <a:solidFill>
                  <a:schemeClr val="bg1"/>
                </a:solidFill>
              </a:rPr>
              <a:t>của</a:t>
            </a:r>
            <a:r>
              <a:rPr lang="en-US" altLang="en-US" sz="2000" dirty="0">
                <a:solidFill>
                  <a:schemeClr val="bg1"/>
                </a:solidFill>
              </a:rPr>
              <a:t> BC =&gt; BC</a:t>
            </a:r>
            <a:r>
              <a:rPr lang="en-US" altLang="en-US" sz="2000" dirty="0">
                <a:solidFill>
                  <a:schemeClr val="bg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⊥ AH (∆ABC </a:t>
            </a:r>
            <a:r>
              <a:rPr lang="en-US" altLang="en-US" sz="2000" dirty="0" err="1">
                <a:solidFill>
                  <a:schemeClr val="bg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đều</a:t>
            </a:r>
            <a:r>
              <a:rPr lang="en-US" altLang="en-US" sz="2000" dirty="0">
                <a:solidFill>
                  <a:schemeClr val="bg1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)</a:t>
            </a:r>
          </a:p>
        </p:txBody>
      </p:sp>
      <p:grpSp>
        <p:nvGrpSpPr>
          <p:cNvPr id="6" name="Group 164"/>
          <p:cNvGrpSpPr>
            <a:grpSpLocks/>
          </p:cNvGrpSpPr>
          <p:nvPr/>
        </p:nvGrpSpPr>
        <p:grpSpPr bwMode="auto">
          <a:xfrm>
            <a:off x="552737" y="4136808"/>
            <a:ext cx="5030472" cy="451102"/>
            <a:chOff x="113" y="2444"/>
            <a:chExt cx="3680" cy="330"/>
          </a:xfrm>
        </p:grpSpPr>
        <p:sp>
          <p:nvSpPr>
            <p:cNvPr id="7" name="Text Box 102"/>
            <p:cNvSpPr txBox="1">
              <a:spLocks noChangeArrowheads="1"/>
            </p:cNvSpPr>
            <p:nvPr/>
          </p:nvSpPr>
          <p:spPr bwMode="auto">
            <a:xfrm>
              <a:off x="113" y="2444"/>
              <a:ext cx="335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solidFill>
                    <a:schemeClr val="bg1"/>
                  </a:solidFill>
                </a:rPr>
                <a:t>=&gt; </a:t>
              </a:r>
              <a:r>
                <a:rPr lang="en-US" altLang="en-US" sz="2000" dirty="0" err="1">
                  <a:solidFill>
                    <a:schemeClr val="bg1"/>
                  </a:solidFill>
                </a:rPr>
                <a:t>góc</a:t>
              </a:r>
              <a:r>
                <a:rPr lang="en-US" altLang="en-US" sz="2000" dirty="0">
                  <a:solidFill>
                    <a:schemeClr val="bg1"/>
                  </a:solidFill>
                </a:rPr>
                <a:t> </a:t>
              </a:r>
              <a:r>
                <a:rPr lang="en-US" altLang="en-US" sz="2000" dirty="0" err="1">
                  <a:solidFill>
                    <a:schemeClr val="bg1"/>
                  </a:solidFill>
                </a:rPr>
                <a:t>giữa</a:t>
              </a:r>
              <a:r>
                <a:rPr lang="en-US" altLang="en-US" sz="2000" dirty="0">
                  <a:solidFill>
                    <a:schemeClr val="bg1"/>
                  </a:solidFill>
                </a:rPr>
                <a:t> (ABC) </a:t>
              </a:r>
              <a:r>
                <a:rPr lang="en-US" altLang="en-US" sz="2000" dirty="0" err="1">
                  <a:solidFill>
                    <a:schemeClr val="bg1"/>
                  </a:solidFill>
                </a:rPr>
                <a:t>và</a:t>
              </a:r>
              <a:r>
                <a:rPr lang="en-US" altLang="en-US" sz="2000" dirty="0">
                  <a:solidFill>
                    <a:schemeClr val="bg1"/>
                  </a:solidFill>
                </a:rPr>
                <a:t> (SBC) </a:t>
              </a:r>
              <a:r>
                <a:rPr lang="en-US" altLang="en-US" sz="2000" dirty="0" err="1">
                  <a:solidFill>
                    <a:schemeClr val="bg1"/>
                  </a:solidFill>
                </a:rPr>
                <a:t>là</a:t>
              </a:r>
              <a:r>
                <a:rPr lang="en-US" altLang="en-US" sz="2000" dirty="0">
                  <a:solidFill>
                    <a:schemeClr val="bg1"/>
                  </a:solidFill>
                </a:rPr>
                <a:t> </a:t>
              </a:r>
            </a:p>
          </p:txBody>
        </p:sp>
        <p:graphicFrame>
          <p:nvGraphicFramePr>
            <p:cNvPr id="8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357925"/>
                </p:ext>
              </p:extLst>
            </p:nvPr>
          </p:nvGraphicFramePr>
          <p:xfrm>
            <a:off x="2827" y="2446"/>
            <a:ext cx="96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2" name="Equation" r:id="rId5" imgW="571320" imgH="253800" progId="Equation.DSMT4">
                    <p:embed/>
                  </p:oleObj>
                </mc:Choice>
                <mc:Fallback>
                  <p:oleObj name="Equation" r:id="rId5" imgW="571320" imgH="253800" progId="Equation.DSMT4">
                    <p:embed/>
                    <p:pic>
                      <p:nvPicPr>
                        <p:cNvPr id="6171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" y="2446"/>
                          <a:ext cx="96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104"/>
          <p:cNvSpPr txBox="1">
            <a:spLocks noChangeArrowheads="1"/>
          </p:cNvSpPr>
          <p:nvPr/>
        </p:nvSpPr>
        <p:spPr bwMode="auto">
          <a:xfrm>
            <a:off x="725949" y="4587910"/>
            <a:ext cx="53865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</a:rPr>
              <a:t>∆SAH </a:t>
            </a:r>
            <a:r>
              <a:rPr lang="en-US" altLang="en-US" sz="2000" dirty="0" err="1">
                <a:solidFill>
                  <a:schemeClr val="bg1"/>
                </a:solidFill>
              </a:rPr>
              <a:t>vuông</a:t>
            </a:r>
            <a:r>
              <a:rPr lang="en-US" altLang="en-US" sz="2000" dirty="0">
                <a:solidFill>
                  <a:schemeClr val="bg1"/>
                </a:solidFill>
              </a:rPr>
              <a:t> </a:t>
            </a:r>
            <a:r>
              <a:rPr lang="en-US" altLang="en-US" sz="2000" dirty="0" err="1">
                <a:solidFill>
                  <a:schemeClr val="bg1"/>
                </a:solidFill>
              </a:rPr>
              <a:t>tại</a:t>
            </a:r>
            <a:r>
              <a:rPr lang="en-US" altLang="en-US" sz="2000" dirty="0">
                <a:solidFill>
                  <a:schemeClr val="bg1"/>
                </a:solidFill>
              </a:rPr>
              <a:t> A </a:t>
            </a:r>
            <a:r>
              <a:rPr lang="en-US" altLang="en-US" sz="2000" dirty="0" err="1">
                <a:solidFill>
                  <a:schemeClr val="bg1"/>
                </a:solidFill>
              </a:rPr>
              <a:t>có</a:t>
            </a:r>
            <a:r>
              <a:rPr lang="en-US" alt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11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22866"/>
              </p:ext>
            </p:extLst>
          </p:nvPr>
        </p:nvGraphicFramePr>
        <p:xfrm>
          <a:off x="1072554" y="4988020"/>
          <a:ext cx="3899983" cy="85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7" imgW="2019240" imgH="520560" progId="Equation.DSMT4">
                  <p:embed/>
                </p:oleObj>
              </mc:Choice>
              <mc:Fallback>
                <p:oleObj name="Equation" r:id="rId7" imgW="2019240" imgH="520560" progId="Equation.DSMT4">
                  <p:embed/>
                  <p:pic>
                    <p:nvPicPr>
                      <p:cNvPr id="14441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554" y="4988020"/>
                        <a:ext cx="3899983" cy="85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03156"/>
              </p:ext>
            </p:extLst>
          </p:nvPr>
        </p:nvGraphicFramePr>
        <p:xfrm>
          <a:off x="1220336" y="5918078"/>
          <a:ext cx="1301191" cy="45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14442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336" y="5918078"/>
                        <a:ext cx="1301191" cy="452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99878"/>
              </p:ext>
            </p:extLst>
          </p:nvPr>
        </p:nvGraphicFramePr>
        <p:xfrm>
          <a:off x="940664" y="3330905"/>
          <a:ext cx="7270947" cy="84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11" imgW="11201400" imgH="1295280" progId="Equation.DSMT4">
                  <p:embed/>
                </p:oleObj>
              </mc:Choice>
              <mc:Fallback>
                <p:oleObj name="Equation" r:id="rId11" imgW="11201400" imgH="1295280" progId="Equation.DSMT4">
                  <p:embed/>
                  <p:pic>
                    <p:nvPicPr>
                      <p:cNvPr id="14496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664" y="3330905"/>
                        <a:ext cx="7270947" cy="840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552737" y="2351214"/>
            <a:ext cx="1627045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err="1">
                <a:solidFill>
                  <a:schemeClr val="accent4"/>
                </a:solidFill>
              </a:rPr>
              <a:t>Lời</a:t>
            </a:r>
            <a:r>
              <a:rPr lang="en-US" sz="2000" dirty="0">
                <a:solidFill>
                  <a:schemeClr val="accent4"/>
                </a:solidFill>
              </a:rPr>
              <a:t> </a:t>
            </a:r>
            <a:r>
              <a:rPr lang="en-US" sz="2000" dirty="0" err="1">
                <a:solidFill>
                  <a:schemeClr val="accent4"/>
                </a:solidFill>
              </a:rPr>
              <a:t>giải</a:t>
            </a:r>
            <a:endParaRPr lang="en-US" sz="2000" dirty="0">
              <a:solidFill>
                <a:schemeClr val="accent4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4913" y="1182579"/>
            <a:ext cx="3428237" cy="4661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27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349249" y="180605"/>
            <a:ext cx="10515600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accent4"/>
                </a:solidFill>
              </a:rPr>
              <a:t>I. GÓC GIỮA HAI MẶT PHẲ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19889" y="592240"/>
                <a:ext cx="11297593" cy="1343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accent4"/>
                    </a:solidFill>
                    <a:latin typeface="Arial" pitchFamily="34" charset="0"/>
                    <a:cs typeface="Arial" pitchFamily="34" charset="0"/>
                  </a:rPr>
                  <a:t>Ví </a:t>
                </a:r>
                <a:r>
                  <a:rPr lang="en-US" sz="2000" dirty="0" err="1">
                    <a:solidFill>
                      <a:schemeClr val="accent4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000" dirty="0">
                    <a:solidFill>
                      <a:schemeClr val="accent4"/>
                    </a:solidFill>
                    <a:latin typeface="Arial" pitchFamily="34" charset="0"/>
                    <a:cs typeface="Arial" pitchFamily="34" charset="0"/>
                  </a:rPr>
                  <a:t> 1. 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o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óp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S.ABC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áy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tam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ều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ABC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a,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ên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SA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uông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ABC)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S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SBC.</a:t>
                </a:r>
                <a:endParaRPr lang="vi-VN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89" y="592240"/>
                <a:ext cx="11297593" cy="1343638"/>
              </a:xfrm>
              <a:prstGeom prst="rect">
                <a:avLst/>
              </a:prstGeom>
              <a:blipFill>
                <a:blip r:embed="rId4"/>
                <a:stretch>
                  <a:fillRect l="-863" t="-1810" b="-95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349248" y="1855279"/>
            <a:ext cx="1267115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err="1">
                <a:solidFill>
                  <a:schemeClr val="accent4"/>
                </a:solidFill>
              </a:rPr>
              <a:t>Lời</a:t>
            </a:r>
            <a:r>
              <a:rPr lang="en-US" sz="2000" b="1" dirty="0">
                <a:solidFill>
                  <a:schemeClr val="accent4"/>
                </a:solidFill>
              </a:rPr>
              <a:t> </a:t>
            </a:r>
            <a:r>
              <a:rPr lang="en-US" sz="2000" b="1" dirty="0" err="1">
                <a:solidFill>
                  <a:schemeClr val="accent4"/>
                </a:solidFill>
              </a:rPr>
              <a:t>giải</a:t>
            </a:r>
            <a:endParaRPr lang="en-US" sz="2000" b="1" dirty="0">
              <a:solidFill>
                <a:schemeClr val="accent4"/>
              </a:solidFill>
            </a:endParaRPr>
          </a:p>
        </p:txBody>
      </p:sp>
      <p:graphicFrame>
        <p:nvGraphicFramePr>
          <p:cNvPr id="19" name="Object 14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66851365"/>
              </p:ext>
            </p:extLst>
          </p:nvPr>
        </p:nvGraphicFramePr>
        <p:xfrm>
          <a:off x="735802" y="3321769"/>
          <a:ext cx="27273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13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2" y="3321769"/>
                        <a:ext cx="27273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9617"/>
              </p:ext>
            </p:extLst>
          </p:nvPr>
        </p:nvGraphicFramePr>
        <p:xfrm>
          <a:off x="3879706" y="3249063"/>
          <a:ext cx="25114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14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706" y="3249063"/>
                        <a:ext cx="25114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19643"/>
              </p:ext>
            </p:extLst>
          </p:nvPr>
        </p:nvGraphicFramePr>
        <p:xfrm>
          <a:off x="735802" y="4055513"/>
          <a:ext cx="1680013" cy="80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9" imgW="1002960" imgH="482400" progId="Equation.DSMT4">
                  <p:embed/>
                </p:oleObj>
              </mc:Choice>
              <mc:Fallback>
                <p:oleObj name="Equation" r:id="rId9" imgW="1002960" imgH="482400" progId="Equation.DSMT4">
                  <p:embed/>
                  <p:pic>
                    <p:nvPicPr>
                      <p:cNvPr id="15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2" y="4055513"/>
                        <a:ext cx="1680013" cy="80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62640"/>
              </p:ext>
            </p:extLst>
          </p:nvPr>
        </p:nvGraphicFramePr>
        <p:xfrm>
          <a:off x="735802" y="5053081"/>
          <a:ext cx="23637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1" imgW="863280" imgH="419040" progId="Equation.DSMT4">
                  <p:embed/>
                </p:oleObj>
              </mc:Choice>
              <mc:Fallback>
                <p:oleObj name="Equation" r:id="rId11" imgW="863280" imgH="419040" progId="Equation.DSMT4">
                  <p:embed/>
                  <p:pic>
                    <p:nvPicPr>
                      <p:cNvPr id="16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2" y="5053081"/>
                        <a:ext cx="23637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517238" y="2440054"/>
            <a:ext cx="7061850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latin typeface="+mn-lt"/>
              </a:rPr>
              <a:t>b. Do SA </a:t>
            </a:r>
            <a:r>
              <a:rPr lang="en-US" sz="2400" dirty="0" err="1">
                <a:latin typeface="+mn-lt"/>
              </a:rPr>
              <a:t>vuô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gó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ớ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mp</a:t>
            </a:r>
            <a:r>
              <a:rPr lang="en-US" sz="2400" dirty="0">
                <a:latin typeface="+mn-lt"/>
              </a:rPr>
              <a:t> (ABC) </a:t>
            </a:r>
            <a:r>
              <a:rPr lang="en-US" sz="2400" dirty="0" err="1">
                <a:latin typeface="+mn-lt"/>
              </a:rPr>
              <a:t>nên</a:t>
            </a:r>
            <a:r>
              <a:rPr lang="en-US" sz="2400" dirty="0">
                <a:latin typeface="+mn-lt"/>
              </a:rPr>
              <a:t> tam </a:t>
            </a:r>
            <a:r>
              <a:rPr lang="en-US" sz="2400" dirty="0" err="1">
                <a:latin typeface="+mn-lt"/>
              </a:rPr>
              <a:t>giác</a:t>
            </a:r>
            <a:r>
              <a:rPr lang="en-US" sz="2400" dirty="0">
                <a:latin typeface="+mn-lt"/>
              </a:rPr>
              <a:t> ABC </a:t>
            </a:r>
            <a:r>
              <a:rPr lang="en-US" sz="2400" dirty="0" err="1">
                <a:latin typeface="+mn-lt"/>
              </a:rPr>
              <a:t>là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ì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hiếu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uô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gó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ủa</a:t>
            </a:r>
            <a:r>
              <a:rPr lang="en-US" sz="2400" dirty="0">
                <a:latin typeface="+mn-lt"/>
              </a:rPr>
              <a:t> tam </a:t>
            </a:r>
            <a:r>
              <a:rPr lang="en-US" sz="2400" dirty="0" err="1">
                <a:latin typeface="+mn-lt"/>
              </a:rPr>
              <a:t>giác</a:t>
            </a:r>
            <a:r>
              <a:rPr lang="en-US" sz="2400" dirty="0">
                <a:latin typeface="+mn-lt"/>
              </a:rPr>
              <a:t> SBC </a:t>
            </a:r>
            <a:r>
              <a:rPr lang="en-US" sz="2400" dirty="0" err="1">
                <a:latin typeface="+mn-lt"/>
              </a:rPr>
              <a:t>lên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mp</a:t>
            </a:r>
            <a:r>
              <a:rPr lang="en-US" sz="2400" dirty="0">
                <a:latin typeface="+mn-lt"/>
              </a:rPr>
              <a:t> (ABC).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78540" y="1321704"/>
            <a:ext cx="3428237" cy="4661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370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311726" y="346683"/>
            <a:ext cx="4546601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2736" y="931458"/>
            <a:ext cx="2287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nghĩa</a:t>
            </a:r>
            <a:endParaRPr lang="vi-VN" sz="2800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98054" y="1846280"/>
            <a:ext cx="116955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Hai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ẳ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ữa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ẳ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6454" y="3130434"/>
            <a:ext cx="11695546" cy="666972"/>
            <a:chOff x="496454" y="2867474"/>
            <a:chExt cx="11695546" cy="6669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496454" y="2970128"/>
                  <a:ext cx="1169554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- Hai </a:t>
                  </a:r>
                  <a:r>
                    <a:rPr lang="en-US" sz="2400" dirty="0" err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mặt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400" dirty="0" err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phẳng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𝛼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400" dirty="0" err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và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itchFamily="34" charset="0"/>
                            </a:rPr>
                            <m:t>𝛽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400" dirty="0" err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vuông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400" dirty="0" err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góc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400" dirty="0" err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với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400" dirty="0" err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nha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. </a:t>
                  </a:r>
                  <a:r>
                    <a:rPr lang="en-US" sz="2400" dirty="0" err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Kí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400" dirty="0" err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hiệu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: </a:t>
                  </a:r>
                  <a:endParaRPr lang="vi-VN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454" y="2970128"/>
                  <a:ext cx="11695546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82" t="-10526" b="-2894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7286071"/>
                    </p:ext>
                  </p:extLst>
                </p:nvPr>
              </p:nvGraphicFramePr>
              <p:xfrm>
                <a:off x="8351982" y="2867474"/>
                <a:ext cx="1734128" cy="6669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41" name="Equation" r:id="rId5" imgW="660240" imgH="253800" progId="Equation.DSMT4">
                        <p:embed/>
                      </p:oleObj>
                    </mc:Choice>
                    <mc:Fallback>
                      <p:oleObj name="Equation" r:id="rId5" imgW="660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51982" y="2867474"/>
                              <a:ext cx="1734128" cy="66697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7286071"/>
                    </p:ext>
                  </p:extLst>
                </p:nvPr>
              </p:nvGraphicFramePr>
              <p:xfrm>
                <a:off x="8351982" y="2867474"/>
                <a:ext cx="1734128" cy="66697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21" name="Equation" r:id="rId7" imgW="660240" imgH="253800" progId="Equation.DSMT4">
                        <p:embed/>
                      </p:oleObj>
                    </mc:Choice>
                    <mc:Fallback>
                      <p:oleObj name="Equation" r:id="rId7" imgW="66024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51982" y="2867474"/>
                              <a:ext cx="1734128" cy="66697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85097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066ABEC9-61DB-41B3-BF16-ED58CD7CD250}"/>
              </a:ext>
            </a:extLst>
          </p:cNvPr>
          <p:cNvSpPr txBox="1">
            <a:spLocks/>
          </p:cNvSpPr>
          <p:nvPr/>
        </p:nvSpPr>
        <p:spPr>
          <a:xfrm>
            <a:off x="252844" y="203756"/>
            <a:ext cx="4546601" cy="5847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4"/>
                </a:solidFill>
              </a:rPr>
              <a:t>II. HAI MẶT PHẲNG VUÔNG GÓC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13063" y="732834"/>
            <a:ext cx="2287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lí</a:t>
            </a:r>
            <a:endParaRPr lang="vi-VN" sz="2800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72"/>
          <p:cNvSpPr>
            <a:spLocks noChangeShapeType="1"/>
          </p:cNvSpPr>
          <p:nvPr/>
        </p:nvSpPr>
        <p:spPr bwMode="auto">
          <a:xfrm>
            <a:off x="7271327" y="5525953"/>
            <a:ext cx="289560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1" name="Line 73"/>
          <p:cNvSpPr>
            <a:spLocks noChangeShapeType="1"/>
          </p:cNvSpPr>
          <p:nvPr/>
        </p:nvSpPr>
        <p:spPr bwMode="auto">
          <a:xfrm flipV="1">
            <a:off x="7271327" y="4656003"/>
            <a:ext cx="1066800" cy="86995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2" name="Line 74"/>
          <p:cNvSpPr>
            <a:spLocks noChangeShapeType="1"/>
          </p:cNvSpPr>
          <p:nvPr/>
        </p:nvSpPr>
        <p:spPr bwMode="auto">
          <a:xfrm>
            <a:off x="8663565" y="3925753"/>
            <a:ext cx="0" cy="24384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3" name="Line 75"/>
          <p:cNvSpPr>
            <a:spLocks noChangeShapeType="1"/>
          </p:cNvSpPr>
          <p:nvPr/>
        </p:nvSpPr>
        <p:spPr bwMode="auto">
          <a:xfrm flipV="1">
            <a:off x="8663565" y="5754553"/>
            <a:ext cx="969962" cy="6096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4" name="Line 76"/>
          <p:cNvSpPr>
            <a:spLocks noChangeShapeType="1"/>
          </p:cNvSpPr>
          <p:nvPr/>
        </p:nvSpPr>
        <p:spPr bwMode="auto">
          <a:xfrm flipV="1">
            <a:off x="9633527" y="5525953"/>
            <a:ext cx="0" cy="2286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5" name="Line 77"/>
          <p:cNvSpPr>
            <a:spLocks noChangeShapeType="1"/>
          </p:cNvSpPr>
          <p:nvPr/>
        </p:nvSpPr>
        <p:spPr bwMode="auto">
          <a:xfrm flipV="1">
            <a:off x="9633527" y="4656003"/>
            <a:ext cx="0" cy="86995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6" name="Line 78"/>
          <p:cNvSpPr>
            <a:spLocks noChangeShapeType="1"/>
          </p:cNvSpPr>
          <p:nvPr/>
        </p:nvSpPr>
        <p:spPr bwMode="auto">
          <a:xfrm>
            <a:off x="8338127" y="4656003"/>
            <a:ext cx="325438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8" name="Line 79"/>
          <p:cNvSpPr>
            <a:spLocks noChangeShapeType="1"/>
          </p:cNvSpPr>
          <p:nvPr/>
        </p:nvSpPr>
        <p:spPr bwMode="auto">
          <a:xfrm>
            <a:off x="8663565" y="4656003"/>
            <a:ext cx="969962" cy="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19" name="Line 80"/>
          <p:cNvSpPr>
            <a:spLocks noChangeShapeType="1"/>
          </p:cNvSpPr>
          <p:nvPr/>
        </p:nvSpPr>
        <p:spPr bwMode="auto">
          <a:xfrm>
            <a:off x="9633527" y="4656003"/>
            <a:ext cx="1600200" cy="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20" name="Line 81"/>
          <p:cNvSpPr>
            <a:spLocks noChangeShapeType="1"/>
          </p:cNvSpPr>
          <p:nvPr/>
        </p:nvSpPr>
        <p:spPr bwMode="auto">
          <a:xfrm flipV="1">
            <a:off x="10166927" y="4656003"/>
            <a:ext cx="1066800" cy="86995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1" name="Line 84"/>
          <p:cNvSpPr>
            <a:spLocks noChangeShapeType="1"/>
          </p:cNvSpPr>
          <p:nvPr/>
        </p:nvSpPr>
        <p:spPr bwMode="auto">
          <a:xfrm flipV="1">
            <a:off x="8663565" y="3316153"/>
            <a:ext cx="969962" cy="60960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2" name="Line 85"/>
          <p:cNvSpPr>
            <a:spLocks noChangeShapeType="1"/>
          </p:cNvSpPr>
          <p:nvPr/>
        </p:nvSpPr>
        <p:spPr bwMode="auto">
          <a:xfrm>
            <a:off x="9633527" y="3316153"/>
            <a:ext cx="0" cy="133985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3" name="Line 87"/>
          <p:cNvSpPr>
            <a:spLocks noChangeShapeType="1"/>
          </p:cNvSpPr>
          <p:nvPr/>
        </p:nvSpPr>
        <p:spPr bwMode="auto">
          <a:xfrm flipH="1">
            <a:off x="8663565" y="4656003"/>
            <a:ext cx="969962" cy="869950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4" name="Freeform 89"/>
          <p:cNvSpPr>
            <a:spLocks/>
          </p:cNvSpPr>
          <p:nvPr/>
        </p:nvSpPr>
        <p:spPr bwMode="auto">
          <a:xfrm>
            <a:off x="8642927" y="4078153"/>
            <a:ext cx="228600" cy="304800"/>
          </a:xfrm>
          <a:custGeom>
            <a:avLst/>
            <a:gdLst>
              <a:gd name="T0" fmla="*/ 0 w 144"/>
              <a:gd name="T1" fmla="*/ 304800 h 192"/>
              <a:gd name="T2" fmla="*/ 228600 w 144"/>
              <a:gd name="T3" fmla="*/ 0 h 19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4" h="192">
                <a:moveTo>
                  <a:pt x="0" y="192"/>
                </a:moveTo>
                <a:cubicBezTo>
                  <a:pt x="60" y="128"/>
                  <a:pt x="120" y="64"/>
                  <a:pt x="144" y="0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5" name="Freeform 91"/>
          <p:cNvSpPr>
            <a:spLocks/>
          </p:cNvSpPr>
          <p:nvPr/>
        </p:nvSpPr>
        <p:spPr bwMode="auto">
          <a:xfrm>
            <a:off x="7576127" y="5297353"/>
            <a:ext cx="177800" cy="228600"/>
          </a:xfrm>
          <a:custGeom>
            <a:avLst/>
            <a:gdLst>
              <a:gd name="T0" fmla="*/ 0 w 112"/>
              <a:gd name="T1" fmla="*/ 0 h 144"/>
              <a:gd name="T2" fmla="*/ 152400 w 112"/>
              <a:gd name="T3" fmla="*/ 76200 h 144"/>
              <a:gd name="T4" fmla="*/ 152400 w 112"/>
              <a:gd name="T5" fmla="*/ 2286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96" y="128"/>
                  <a:pt x="96" y="144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26" name="Freeform 92"/>
          <p:cNvSpPr>
            <a:spLocks/>
          </p:cNvSpPr>
          <p:nvPr/>
        </p:nvSpPr>
        <p:spPr bwMode="auto">
          <a:xfrm>
            <a:off x="7728527" y="5144953"/>
            <a:ext cx="101600" cy="381000"/>
          </a:xfrm>
          <a:custGeom>
            <a:avLst/>
            <a:gdLst>
              <a:gd name="T0" fmla="*/ 0 w 160"/>
              <a:gd name="T1" fmla="*/ 0 h 144"/>
              <a:gd name="T2" fmla="*/ 91440 w 160"/>
              <a:gd name="T3" fmla="*/ 127000 h 144"/>
              <a:gd name="T4" fmla="*/ 60960 w 160"/>
              <a:gd name="T5" fmla="*/ 3810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" h="144">
                <a:moveTo>
                  <a:pt x="0" y="0"/>
                </a:moveTo>
                <a:cubicBezTo>
                  <a:pt x="64" y="12"/>
                  <a:pt x="128" y="24"/>
                  <a:pt x="144" y="48"/>
                </a:cubicBezTo>
                <a:cubicBezTo>
                  <a:pt x="160" y="72"/>
                  <a:pt x="104" y="128"/>
                  <a:pt x="96" y="144"/>
                </a:cubicBezTo>
              </a:path>
            </a:pathLst>
          </a:custGeom>
          <a:noFill/>
          <a:ln w="127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graphicFrame>
        <p:nvGraphicFramePr>
          <p:cNvPr id="27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74180"/>
              </p:ext>
            </p:extLst>
          </p:nvPr>
        </p:nvGraphicFramePr>
        <p:xfrm>
          <a:off x="10338377" y="475125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8377" y="475125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96"/>
          <p:cNvSpPr txBox="1">
            <a:spLocks noChangeArrowheads="1"/>
          </p:cNvSpPr>
          <p:nvPr/>
        </p:nvSpPr>
        <p:spPr bwMode="auto">
          <a:xfrm>
            <a:off x="8490527" y="3849553"/>
            <a:ext cx="6096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000">
                <a:latin typeface="Times New Roman" panose="02020603050405020304" pitchFamily="18" charset="0"/>
                <a:sym typeface="Euclid Symbol" panose="05050102010706020507" pitchFamily="18" charset="2"/>
              </a:rPr>
              <a:t></a:t>
            </a:r>
          </a:p>
        </p:txBody>
      </p:sp>
      <p:sp>
        <p:nvSpPr>
          <p:cNvPr id="29" name="Text Box 97"/>
          <p:cNvSpPr txBox="1">
            <a:spLocks noChangeArrowheads="1"/>
          </p:cNvSpPr>
          <p:nvPr/>
        </p:nvSpPr>
        <p:spPr bwMode="auto">
          <a:xfrm>
            <a:off x="7426902" y="5175116"/>
            <a:ext cx="533400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000">
                <a:latin typeface="Times New Roman" panose="02020603050405020304" pitchFamily="18" charset="0"/>
                <a:sym typeface="Euclid Symbol" panose="05050102010706020507" pitchFamily="18" charset="2"/>
              </a:rPr>
              <a:t></a:t>
            </a:r>
          </a:p>
        </p:txBody>
      </p:sp>
      <p:sp>
        <p:nvSpPr>
          <p:cNvPr id="30" name="Freeform 100"/>
          <p:cNvSpPr>
            <a:spLocks/>
          </p:cNvSpPr>
          <p:nvPr/>
        </p:nvSpPr>
        <p:spPr bwMode="auto">
          <a:xfrm>
            <a:off x="8642927" y="3773353"/>
            <a:ext cx="419100" cy="685800"/>
          </a:xfrm>
          <a:custGeom>
            <a:avLst/>
            <a:gdLst>
              <a:gd name="T0" fmla="*/ 0 w 216"/>
              <a:gd name="T1" fmla="*/ 685800 h 432"/>
              <a:gd name="T2" fmla="*/ 372533 w 216"/>
              <a:gd name="T3" fmla="*/ 381000 h 432"/>
              <a:gd name="T4" fmla="*/ 279400 w 216"/>
              <a:gd name="T5" fmla="*/ 0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" h="432">
                <a:moveTo>
                  <a:pt x="0" y="432"/>
                </a:moveTo>
                <a:cubicBezTo>
                  <a:pt x="84" y="372"/>
                  <a:pt x="168" y="312"/>
                  <a:pt x="192" y="240"/>
                </a:cubicBezTo>
                <a:cubicBezTo>
                  <a:pt x="216" y="168"/>
                  <a:pt x="152" y="40"/>
                  <a:pt x="144" y="0"/>
                </a:cubicBezTo>
              </a:path>
            </a:pathLst>
          </a:custGeom>
          <a:noFill/>
          <a:ln w="12700" cap="sq" cmpd="sng">
            <a:solidFill>
              <a:schemeClr val="bg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35" name="Text Box 104"/>
          <p:cNvSpPr txBox="1">
            <a:spLocks noChangeArrowheads="1"/>
          </p:cNvSpPr>
          <p:nvPr/>
        </p:nvSpPr>
        <p:spPr bwMode="auto">
          <a:xfrm>
            <a:off x="1447800" y="5180013"/>
            <a:ext cx="76962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vi-VN" altLang="vi-VN">
              <a:solidFill>
                <a:srgbClr val="0000CC"/>
              </a:solidFill>
            </a:endParaRPr>
          </a:p>
        </p:txBody>
      </p:sp>
      <p:sp>
        <p:nvSpPr>
          <p:cNvPr id="36" name="Text Box 105"/>
          <p:cNvSpPr txBox="1">
            <a:spLocks noChangeArrowheads="1"/>
          </p:cNvSpPr>
          <p:nvPr/>
        </p:nvSpPr>
        <p:spPr bwMode="auto">
          <a:xfrm>
            <a:off x="526617" y="2013376"/>
            <a:ext cx="11268220" cy="954107"/>
          </a:xfrm>
          <a:prstGeom prst="rect">
            <a:avLst/>
          </a:prstGeom>
          <a:noFill/>
          <a:ln w="12700" cap="sq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dirty="0" err="1">
                <a:latin typeface="+mn-lt"/>
              </a:rPr>
              <a:t>Điều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kiện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cần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và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đủ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để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hai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mặt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phẳng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vuông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góc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với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nhau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là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mặt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phẳng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này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chứa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một</a:t>
            </a:r>
            <a:r>
              <a:rPr lang="en-US" altLang="vi-VN" dirty="0">
                <a:latin typeface="+mn-lt"/>
              </a:rPr>
              <a:t>  </a:t>
            </a:r>
            <a:r>
              <a:rPr lang="vi-VN" altLang="vi-VN" dirty="0">
                <a:latin typeface="+mn-lt"/>
              </a:rPr>
              <a:t>đư</a:t>
            </a:r>
            <a:r>
              <a:rPr lang="en-US" altLang="vi-VN" dirty="0" err="1">
                <a:latin typeface="+mn-lt"/>
              </a:rPr>
              <a:t>ờng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thẳng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vuông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góc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mặt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phẳng</a:t>
            </a:r>
            <a:r>
              <a:rPr lang="en-US" altLang="vi-VN" dirty="0">
                <a:latin typeface="+mn-lt"/>
              </a:rPr>
              <a:t> </a:t>
            </a:r>
            <a:r>
              <a:rPr lang="en-US" altLang="vi-VN" dirty="0" err="1">
                <a:latin typeface="+mn-lt"/>
              </a:rPr>
              <a:t>kia</a:t>
            </a:r>
            <a:r>
              <a:rPr lang="en-US" altLang="vi-VN" dirty="0">
                <a:latin typeface="+mn-lt"/>
              </a:rPr>
              <a:t> .</a:t>
            </a:r>
          </a:p>
        </p:txBody>
      </p:sp>
      <p:sp>
        <p:nvSpPr>
          <p:cNvPr id="37" name="Line 106"/>
          <p:cNvSpPr>
            <a:spLocks noChangeShapeType="1"/>
          </p:cNvSpPr>
          <p:nvPr/>
        </p:nvSpPr>
        <p:spPr bwMode="auto">
          <a:xfrm>
            <a:off x="9100127" y="3925753"/>
            <a:ext cx="0" cy="12192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38" name="Text Box 121"/>
          <p:cNvSpPr txBox="1">
            <a:spLocks noChangeArrowheads="1"/>
          </p:cNvSpPr>
          <p:nvPr/>
        </p:nvSpPr>
        <p:spPr bwMode="auto">
          <a:xfrm>
            <a:off x="9062027" y="390987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bg1"/>
                </a:solidFill>
                <a:latin typeface="VNI-Helve" pitchFamily="2" charset="0"/>
              </a:defRPr>
            </a:lvl1pPr>
            <a:lvl2pPr marL="742950" indent="-285750">
              <a:defRPr sz="2800">
                <a:solidFill>
                  <a:schemeClr val="bg1"/>
                </a:solidFill>
                <a:latin typeface="VNI-Helve" pitchFamily="2" charset="0"/>
              </a:defRPr>
            </a:lvl2pPr>
            <a:lvl3pPr marL="11430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3pPr>
            <a:lvl4pPr marL="16002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4pPr>
            <a:lvl5pPr marL="2057400" indent="-228600">
              <a:defRPr sz="2800">
                <a:solidFill>
                  <a:schemeClr val="bg1"/>
                </a:solidFill>
                <a:latin typeface="VNI-Helve" pitchFamily="2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VNI-Helve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9" name="Line 131"/>
          <p:cNvSpPr>
            <a:spLocks noChangeShapeType="1"/>
          </p:cNvSpPr>
          <p:nvPr/>
        </p:nvSpPr>
        <p:spPr bwMode="auto">
          <a:xfrm flipV="1">
            <a:off x="9100127" y="4876666"/>
            <a:ext cx="76200" cy="104775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/>
          </a:p>
        </p:txBody>
      </p:sp>
      <p:sp>
        <p:nvSpPr>
          <p:cNvPr id="43" name="Line 132"/>
          <p:cNvSpPr>
            <a:spLocks noChangeShapeType="1"/>
          </p:cNvSpPr>
          <p:nvPr/>
        </p:nvSpPr>
        <p:spPr bwMode="auto">
          <a:xfrm>
            <a:off x="9176327" y="4908416"/>
            <a:ext cx="0" cy="104775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44" name="TextBox 43"/>
          <p:cNvSpPr txBox="1"/>
          <p:nvPr/>
        </p:nvSpPr>
        <p:spPr>
          <a:xfrm>
            <a:off x="1129145" y="1196816"/>
            <a:ext cx="132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accent4"/>
                </a:solidFill>
                <a:latin typeface="+mj-lt"/>
                <a:cs typeface="Arial" pitchFamily="34" charset="0"/>
              </a:rPr>
              <a:t>Định</a:t>
            </a:r>
            <a:r>
              <a:rPr lang="en-US" sz="2400" u="sng" dirty="0">
                <a:solidFill>
                  <a:schemeClr val="accent4"/>
                </a:solidFill>
                <a:latin typeface="+mj-lt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chemeClr val="accent4"/>
                </a:solidFill>
                <a:latin typeface="+mj-lt"/>
                <a:cs typeface="Arial" pitchFamily="34" charset="0"/>
              </a:rPr>
              <a:t>lí</a:t>
            </a:r>
            <a:r>
              <a:rPr lang="en-US" sz="2400" u="sng" dirty="0">
                <a:solidFill>
                  <a:schemeClr val="accent4"/>
                </a:solidFill>
                <a:latin typeface="+mj-lt"/>
                <a:cs typeface="Arial" pitchFamily="34" charset="0"/>
              </a:rPr>
              <a:t> 1</a:t>
            </a:r>
            <a:endParaRPr lang="vi-VN" sz="2800" u="sng" dirty="0">
              <a:solidFill>
                <a:schemeClr val="accent4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15680" y="3912746"/>
            <a:ext cx="4080019" cy="1188229"/>
            <a:chOff x="5553507" y="3837469"/>
            <a:chExt cx="4080019" cy="1188229"/>
          </a:xfrm>
        </p:grpSpPr>
        <p:sp>
          <p:nvSpPr>
            <p:cNvPr id="32" name="Rectangle 99"/>
            <p:cNvSpPr>
              <a:spLocks noChangeArrowheads="1"/>
            </p:cNvSpPr>
            <p:nvPr/>
          </p:nvSpPr>
          <p:spPr bwMode="auto">
            <a:xfrm>
              <a:off x="5553507" y="3837469"/>
              <a:ext cx="4080019" cy="1188229"/>
            </a:xfrm>
            <a:prstGeom prst="rect">
              <a:avLst/>
            </a:prstGeom>
            <a:noFill/>
            <a:ln w="38100" cap="sq" algn="ctr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800">
                  <a:solidFill>
                    <a:schemeClr val="bg1"/>
                  </a:solidFill>
                  <a:latin typeface="VNI-Helve" pitchFamily="2" charset="0"/>
                </a:defRPr>
              </a:lvl1pPr>
              <a:lvl2pPr marL="742950" indent="-285750">
                <a:defRPr sz="2800">
                  <a:solidFill>
                    <a:schemeClr val="bg1"/>
                  </a:solidFill>
                  <a:latin typeface="VNI-Helve" pitchFamily="2" charset="0"/>
                </a:defRPr>
              </a:lvl2pPr>
              <a:lvl3pPr marL="11430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3pPr>
              <a:lvl4pPr marL="16002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4pPr>
              <a:lvl5pPr marL="2057400" indent="-228600">
                <a:defRPr sz="2800">
                  <a:solidFill>
                    <a:schemeClr val="bg1"/>
                  </a:solidFill>
                  <a:latin typeface="VNI-Helve" pitchFamily="2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bg1"/>
                  </a:solidFill>
                  <a:latin typeface="VNI-Helve" pitchFamily="2" charset="0"/>
                </a:defRPr>
              </a:lvl9pPr>
            </a:lstStyle>
            <a:p>
              <a:endParaRPr lang="en-US" altLang="vi-VN" dirty="0">
                <a:latin typeface="Times New Roman" panose="02020603050405020304" pitchFamily="18" charset="0"/>
                <a:sym typeface="Euclid Symbol" panose="05050102010706020507" pitchFamily="18" charset="2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686199"/>
                </p:ext>
              </p:extLst>
            </p:nvPr>
          </p:nvGraphicFramePr>
          <p:xfrm>
            <a:off x="6206837" y="3854009"/>
            <a:ext cx="3158836" cy="1163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9" name="Equation" r:id="rId6" imgW="1447560" imgH="533160" progId="Equation.DSMT4">
                    <p:embed/>
                  </p:oleObj>
                </mc:Choice>
                <mc:Fallback>
                  <p:oleObj name="Equation" r:id="rId6" imgW="14475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06837" y="3854009"/>
                          <a:ext cx="3158836" cy="1163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41051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500"/>
                            </p:stCondLst>
                            <p:childTnLst>
                              <p:par>
                                <p:cTn id="6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500"/>
                            </p:stCondLst>
                            <p:childTnLst>
                              <p:par>
                                <p:cTn id="8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77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770" decel="100000"/>
                                        <p:tgtEl>
                                          <p:spTgt spid="2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0" dur="77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2" dur="77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1000"/>
                            </p:stCondLst>
                            <p:childTnLst>
                              <p:par>
                                <p:cTn id="9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770" decel="10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770" decel="100000"/>
                                        <p:tgtEl>
                                          <p:spTgt spid="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0" dur="77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2" dur="77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8" grpId="0"/>
      <p:bldP spid="29" grpId="0"/>
      <p:bldP spid="36" grpId="0" animBg="1"/>
      <p:bldP spid="38" grpId="0"/>
      <p:bldP spid="44" grpId="0"/>
    </p:bldLst>
  </p:timing>
</p:sld>
</file>

<file path=ppt/theme/theme1.xml><?xml version="1.0" encoding="utf-8"?>
<a:theme xmlns:a="http://schemas.openxmlformats.org/drawingml/2006/main" name="bang xa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g xanh" id="{C9EA8991-041A-4F3D-BA2F-33A407BA4DD3}" vid="{A2ED1BF6-B9EF-4990-A428-075CA731C42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ng xanh o ly</Template>
  <TotalTime>1217</TotalTime>
  <Words>1755</Words>
  <Application>Microsoft Office PowerPoint</Application>
  <PresentationFormat>Widescreen</PresentationFormat>
  <Paragraphs>205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Meiryo</vt:lpstr>
      <vt:lpstr>Arial</vt:lpstr>
      <vt:lpstr>AvantGarde-Demi</vt:lpstr>
      <vt:lpstr>Calibri</vt:lpstr>
      <vt:lpstr>Cambria</vt:lpstr>
      <vt:lpstr>Cambria Math</vt:lpstr>
      <vt:lpstr>Tahoma</vt:lpstr>
      <vt:lpstr>Times New Roman</vt:lpstr>
      <vt:lpstr>VNI-Helve</vt:lpstr>
      <vt:lpstr>bang xanh</vt:lpstr>
      <vt:lpstr>Equation</vt:lpstr>
      <vt:lpstr>HAI MẶT PHẲNG VUÔNG GÓC</vt:lpstr>
      <vt:lpstr>NỘI DUNG</vt:lpstr>
      <vt:lpstr>I. GÓC GIỮA HAI MẶT PHẲ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HAI MẶT PHẲNG VUÔNG GÓC</vt:lpstr>
      <vt:lpstr>II. HAI MẶT PHẲNG VUÔNG GÓC</vt:lpstr>
      <vt:lpstr>II. HAI MẶT PHẲNG VUÔNG GÓC</vt:lpstr>
      <vt:lpstr>II. HAI MẶT PHẲNG VUÔNG GÓC</vt:lpstr>
      <vt:lpstr>II. HAI MẶT PHẲNG VUÔNG GÓC</vt:lpstr>
      <vt:lpstr>III. HÌNH LĂNG TRỤ ĐỨNG, HÌNH HỘP CHỮ NHẬT, HÌNH LẬP PHƯƠNG</vt:lpstr>
      <vt:lpstr>III. HÌNH LĂNG TRỤ ĐỨNG, HÌNH HỘP CHỮ NHẬT, HÌNH LẬP PHƯƠNG</vt:lpstr>
      <vt:lpstr>III. HÌNH LĂNG TRỤ ĐỨNG, HÌNH HỘP CHỮ NHẬT, HÌNH LẬP PHƯƠNG</vt:lpstr>
      <vt:lpstr>IV. HÌNH CHÓP ĐỀU VÀ HÌNH CHÓP CỤT ĐỀU</vt:lpstr>
      <vt:lpstr>IV. HÌNH CHÓP ĐỀU VÀ HÌNH CHÓP CỤT ĐỀU</vt:lpstr>
      <vt:lpstr>IV. HÌNH CHÓP ĐỀU VÀ HÌNH CHÓP CỤT ĐỀU</vt:lpstr>
      <vt:lpstr>CỦNG CỐ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ịnh Lê</dc:creator>
  <cp:lastModifiedBy>LENOVO</cp:lastModifiedBy>
  <cp:revision>77</cp:revision>
  <dcterms:created xsi:type="dcterms:W3CDTF">2020-04-05T03:26:26Z</dcterms:created>
  <dcterms:modified xsi:type="dcterms:W3CDTF">2022-03-11T15:41:23Z</dcterms:modified>
</cp:coreProperties>
</file>